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71" r:id="rId2"/>
    <p:sldId id="257" r:id="rId3"/>
    <p:sldId id="272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62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3" r:id="rId23"/>
    <p:sldId id="352" r:id="rId24"/>
    <p:sldId id="354" r:id="rId25"/>
    <p:sldId id="355" r:id="rId26"/>
    <p:sldId id="356" r:id="rId27"/>
    <p:sldId id="357" r:id="rId28"/>
    <p:sldId id="358" r:id="rId29"/>
    <p:sldId id="359" r:id="rId30"/>
    <p:sldId id="360" r:id="rId31"/>
    <p:sldId id="361" r:id="rId32"/>
    <p:sldId id="363" r:id="rId33"/>
    <p:sldId id="364" r:id="rId34"/>
    <p:sldId id="365" r:id="rId35"/>
    <p:sldId id="366" r:id="rId36"/>
    <p:sldId id="367" r:id="rId37"/>
    <p:sldId id="368" r:id="rId38"/>
    <p:sldId id="369" r:id="rId39"/>
    <p:sldId id="370" r:id="rId40"/>
    <p:sldId id="371" r:id="rId41"/>
    <p:sldId id="372" r:id="rId42"/>
    <p:sldId id="373" r:id="rId43"/>
    <p:sldId id="374" r:id="rId44"/>
    <p:sldId id="375" r:id="rId45"/>
    <p:sldId id="376" r:id="rId4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72C28"/>
    <a:srgbClr val="C16464"/>
    <a:srgbClr val="77010F"/>
    <a:srgbClr val="1F497D"/>
    <a:srgbClr val="5F5F5F"/>
    <a:srgbClr val="82001C"/>
    <a:srgbClr val="703F65"/>
    <a:srgbClr val="3E0F34"/>
    <a:srgbClr val="808000"/>
    <a:srgbClr val="8905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64" autoAdjust="0"/>
    <p:restoredTop sz="94660"/>
  </p:normalViewPr>
  <p:slideViewPr>
    <p:cSldViewPr snapToGrid="0">
      <p:cViewPr varScale="1">
        <p:scale>
          <a:sx n="77" d="100"/>
          <a:sy n="77" d="100"/>
        </p:scale>
        <p:origin x="97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50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232A36-7F3D-4E20-8791-A1F21F19F8BD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1843A-69D2-4E89-B5BE-7FF8955B437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8753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52843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982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25435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8307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31926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28850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43684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1518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42655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2978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93813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43824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54249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97115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21764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79847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97348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78945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36847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472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83840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47465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08355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23496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45909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88162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31281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45023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25333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263184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3545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680432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5534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159527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75453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79945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75134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882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1910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7919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5365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8697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3101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066C82A-DA8B-4EA0-B096-6298137A7B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3094891B-5D47-4EC9-B6C8-3BE4E79760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4348B84-8142-4A6F-A8B5-76C14D9F6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A0105DD-6E9B-4FEC-A34A-548E59DC7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2203982-79B3-4863-9208-1241918CA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3084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82C83D3-907E-491A-982E-EEB6A1C57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3574EB1-4C10-41A9-9CB7-74DD03EF47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288E0D7-2E0E-4F85-8F6F-1294789E3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680BA7A-3030-4D71-BB5B-C4E443CB1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A87E1B3-D249-40E1-B0D6-91C698F90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56772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BB961A8-81EE-4278-AA30-D6C0F4D0F6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30295FD-1FBD-49AB-9FE3-E357FD9717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C9856B-69C0-4610-96E4-E1492ED8C6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04D712D-9F7E-425D-A2A7-985824BEB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3332CFE-460A-4CE5-93E2-5DDEEFB6F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9923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F2924C-D080-4308-9225-312CE0AB21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A7E52AE-B2FB-4B64-AED6-278FF62AAF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6F12764-F00F-4BBD-A4C5-FCC621401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ED188FA-36C3-4CAF-BCCD-BE9AA1C46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2B5A053-4254-4C85-8709-75C899EC9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8961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61E7B94-C039-41CD-ADFB-EA703D42B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F0C63FE-679D-4750-A36B-035032A9D7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F07E10F-3CB1-4373-9657-58323E4C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9353EC8-5B57-4F0F-A0FB-2C52AB0A7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71FA2E5-8700-4FA6-9677-92AC91574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3330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F5E0F96-926D-4857-A654-28FF2D6AE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06515F2-FD96-45F6-89A3-2D94CC5367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A843E58-4911-4B19-B5E7-49F72965B8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B952A84-5CBA-4B7C-86E3-F2047F999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746D310-A968-4D37-BE27-F8042C83A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A0DB410-E59B-49F4-86BE-7B51856E9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931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8B20814-E112-4EFA-A6CA-2C349EA7B3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426592A-4D01-46BA-9885-0D95384245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2FB7E3B-47B1-4A6A-9938-A5A0D1FBC9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3BE0F8E-BD9E-4237-8E93-5397EF0F20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2BDEBE89-2C68-465D-85C8-2FD0DC1496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77C6E3F4-7FFE-42B8-8EF4-4C173FE59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3F06E803-CB78-4207-8D8B-FDFBF32EA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DDD9B0F4-9034-4E71-926F-F1D76BEF7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7602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FABF120-F2CA-40C3-844F-61F02F9BD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AE95D9CB-9712-404E-9A54-B012024F4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DC7614C-04E3-4EF7-B105-DCBEFBE73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DEBB623-E234-4A06-BB0E-1BA238ECB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3468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3FF2DE9-C320-48B2-AD3F-B28539AB93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6F368C4-AC39-48A1-8CDC-8F73E07E55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B4C6E98-EB1C-43E5-8E2C-0A6D53325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1824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C109F1C-257D-437F-ADF6-DF7CFD73DD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9286682-A995-4990-89C3-CF202CB56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5F884B-1806-40B0-88A5-A65BC42DF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21430DD-BA54-4A12-9C68-8058BAFBE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8C570E0-9E5E-427B-B1A4-D67FBF146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7A80853-EE8D-4923-AD7B-C2B8A680E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79445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8FD80C-2993-44B7-BA44-6B331C02B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FE9874DD-D3EA-4A5D-847B-7369638283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6B29417-7367-44F2-AEF0-31B4ADD55D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E57DEC6-F046-4150-8496-A3418A3FD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58C51E8-C03B-4BAF-9B9F-541A17AFC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A839CCF-9497-49C9-8C22-10E5C9751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1927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1B0EFFAD-27B8-4146-95D3-50D38DB51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68F0203-C3A4-429B-B19C-7A00206D60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E397689-9C8C-4481-96BB-DA0BEA8905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103BD4-AD56-46D1-B301-1707A0F63906}" type="datetimeFigureOut">
              <a:rPr lang="pt-BR" smtClean="0"/>
              <a:t>03/1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DD7E5AB-4C33-409F-AB12-5CDAB80485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84BF60A-B769-4612-8A54-0B400CEF2D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4201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slide" Target="slide5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7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36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6.png"/><Relationship Id="rId5" Type="http://schemas.openxmlformats.org/officeDocument/2006/relationships/image" Target="../media/image44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pn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1.png"/><Relationship Id="rId10" Type="http://schemas.openxmlformats.org/officeDocument/2006/relationships/image" Target="../media/image49.png"/><Relationship Id="rId4" Type="http://schemas.openxmlformats.org/officeDocument/2006/relationships/image" Target="../media/image40.png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1.png"/><Relationship Id="rId9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11" Type="http://schemas.openxmlformats.org/officeDocument/2006/relationships/slide" Target="slide5.xml"/><Relationship Id="rId5" Type="http://schemas.openxmlformats.org/officeDocument/2006/relationships/image" Target="../media/image55.png"/><Relationship Id="rId10" Type="http://schemas.openxmlformats.org/officeDocument/2006/relationships/image" Target="../media/image53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gif"/><Relationship Id="rId9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8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5.wmf"/><Relationship Id="rId5" Type="http://schemas.openxmlformats.org/officeDocument/2006/relationships/image" Target="../media/image18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79.wmf"/><Relationship Id="rId4" Type="http://schemas.openxmlformats.org/officeDocument/2006/relationships/image" Target="../media/image73.png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slide" Target="slide5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9.png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png"/><Relationship Id="rId5" Type="http://schemas.openxmlformats.org/officeDocument/2006/relationships/image" Target="../media/image95.png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37.bin"/><Relationship Id="rId17" Type="http://schemas.openxmlformats.org/officeDocument/2006/relationships/slide" Target="slide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png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8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5.png"/><Relationship Id="rId9" Type="http://schemas.openxmlformats.org/officeDocument/2006/relationships/image" Target="../media/image10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1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1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4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14.xml"/><Relationship Id="rId18" Type="http://schemas.openxmlformats.org/officeDocument/2006/relationships/slide" Target="slide29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12" Type="http://schemas.openxmlformats.org/officeDocument/2006/relationships/slide" Target="slide6.xml"/><Relationship Id="rId1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2.xml"/><Relationship Id="rId20" Type="http://schemas.openxmlformats.org/officeDocument/2006/relationships/slide" Target="slide3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2.png"/><Relationship Id="rId15" Type="http://schemas.openxmlformats.org/officeDocument/2006/relationships/slide" Target="slide21.xml"/><Relationship Id="rId10" Type="http://schemas.openxmlformats.org/officeDocument/2006/relationships/oleObject" Target="../embeddings/oleObject3.bin"/><Relationship Id="rId19" Type="http://schemas.openxmlformats.org/officeDocument/2006/relationships/slide" Target="slide35.xml"/><Relationship Id="rId4" Type="http://schemas.openxmlformats.org/officeDocument/2006/relationships/image" Target="../media/image11.png"/><Relationship Id="rId9" Type="http://schemas.openxmlformats.org/officeDocument/2006/relationships/image" Target="../media/image9.wmf"/><Relationship Id="rId14" Type="http://schemas.openxmlformats.org/officeDocument/2006/relationships/slide" Target="slide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05440A1-EC99-4C78-88D4-034BEC75E53D}"/>
              </a:ext>
            </a:extLst>
          </p:cNvPr>
          <p:cNvSpPr/>
          <p:nvPr/>
        </p:nvSpPr>
        <p:spPr>
          <a:xfrm>
            <a:off x="349045" y="538085"/>
            <a:ext cx="486205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s (cont.):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Nesta tabela estão omitidos alguns diâmetros e espessuras não usuais na prática. Para a tabela completa, contendo todos os diâmetros e espessuras, consulte as normas ANSI B 36.10 e B 36.19.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Os pesos indicados nesta tabela correspondem aos tubos de aço-carbono ou de aços de baixa liga. Os tubos de aços inoxidáveis ferríticos pesam cerca de 5% menos, e os de inoxidáveis austeníticos cerca de 2% mais.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C9C2CB4D-6C3D-47B9-B5AD-1F3BCDCF8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0529" y="497744"/>
            <a:ext cx="5559210" cy="6075121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C6BD3FBB-1924-40C5-A15C-1429A947A606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3A876A1-F9BA-4BBC-B4CE-DDD5A03F3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46329"/>
              </p:ext>
            </p:extLst>
          </p:nvPr>
        </p:nvGraphicFramePr>
        <p:xfrm>
          <a:off x="1307525" y="5102942"/>
          <a:ext cx="3678425" cy="140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ção" r:id="rId5" imgW="1803240" imgH="711000" progId="Equation.3">
                  <p:embed/>
                </p:oleObj>
              </mc:Choice>
              <mc:Fallback>
                <p:oleObj name="Equação" r:id="rId5" imgW="1803240" imgH="711000" progId="Equation.3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7525" y="5102942"/>
                        <a:ext cx="3678425" cy="140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023DC23B-CFD2-4EEA-A634-EB0F8E11D11B}"/>
              </a:ext>
            </a:extLst>
          </p:cNvPr>
          <p:cNvSpPr txBox="1"/>
          <p:nvPr/>
        </p:nvSpPr>
        <p:spPr>
          <a:xfrm>
            <a:off x="546188" y="4375355"/>
            <a:ext cx="4862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problema 51, temos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692361D-AE14-4AB3-B9B0-EE392899D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53400"/>
              </p:ext>
            </p:extLst>
          </p:nvPr>
        </p:nvGraphicFramePr>
        <p:xfrm>
          <a:off x="3418809" y="4375355"/>
          <a:ext cx="1792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CDB1DA5-3001-4728-B6EB-BD9C91989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8809" y="4375355"/>
                        <a:ext cx="179228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lipse 7">
            <a:extLst>
              <a:ext uri="{FF2B5EF4-FFF2-40B4-BE49-F238E27FC236}">
                <a16:creationId xmlns:a16="http://schemas.microsoft.com/office/drawing/2014/main" id="{4877E065-E91C-47E1-B52E-7EB02821DE71}"/>
              </a:ext>
            </a:extLst>
          </p:cNvPr>
          <p:cNvSpPr/>
          <p:nvPr/>
        </p:nvSpPr>
        <p:spPr>
          <a:xfrm>
            <a:off x="6528619" y="4483510"/>
            <a:ext cx="137652" cy="186813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8671B598-B914-47B9-9DD0-821D0C2F28FA}"/>
              </a:ext>
            </a:extLst>
          </p:cNvPr>
          <p:cNvSpPr/>
          <p:nvPr/>
        </p:nvSpPr>
        <p:spPr>
          <a:xfrm>
            <a:off x="5991298" y="4483510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BF41C545-792C-4AD2-B354-0BB2E416749F}"/>
              </a:ext>
            </a:extLst>
          </p:cNvPr>
          <p:cNvSpPr/>
          <p:nvPr/>
        </p:nvSpPr>
        <p:spPr>
          <a:xfrm>
            <a:off x="7498559" y="4458929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C9848E36-60B9-43C1-8B1D-119E97AAA3B0}"/>
              </a:ext>
            </a:extLst>
          </p:cNvPr>
          <p:cNvSpPr/>
          <p:nvPr/>
        </p:nvSpPr>
        <p:spPr>
          <a:xfrm>
            <a:off x="5991297" y="5001850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79B52CF8-61F5-4DAF-9DC8-9D574BFACE1F}"/>
              </a:ext>
            </a:extLst>
          </p:cNvPr>
          <p:cNvSpPr/>
          <p:nvPr/>
        </p:nvSpPr>
        <p:spPr>
          <a:xfrm>
            <a:off x="7498559" y="4941783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64AC7150-9FCF-4C01-ABF2-8E9FC0B082C8}"/>
              </a:ext>
            </a:extLst>
          </p:cNvPr>
          <p:cNvSpPr/>
          <p:nvPr/>
        </p:nvSpPr>
        <p:spPr>
          <a:xfrm>
            <a:off x="6532537" y="4957154"/>
            <a:ext cx="137652" cy="186813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672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2556B93-0338-4A99-B6E6-6E48A0B0F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458" y="3631277"/>
            <a:ext cx="2088061" cy="309398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FAE3A683-D49E-4BC4-AC75-903C8B595DAD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68908E50-D209-46E0-8E7F-D3EA74757D79}"/>
              </a:ext>
            </a:extLst>
          </p:cNvPr>
          <p:cNvSpPr/>
          <p:nvPr/>
        </p:nvSpPr>
        <p:spPr>
          <a:xfrm>
            <a:off x="1843548" y="2467898"/>
            <a:ext cx="4685072" cy="2841522"/>
          </a:xfrm>
          <a:prstGeom prst="wedgeEllipseCallout">
            <a:avLst>
              <a:gd name="adj1" fmla="val -56454"/>
              <a:gd name="adj2" fmla="val 52954"/>
            </a:avLst>
          </a:prstGeom>
          <a:solidFill>
            <a:srgbClr val="5F5F5F"/>
          </a:solidFill>
          <a:ln>
            <a:solidFill>
              <a:srgbClr val="686868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 a instalação for considerada pequena, custo da BOMBA + Motor + DE OPERAÇÃO mais significativo do que o custo da tubulação, podemos optar pelo maior diâmetro, no caso aço 40 de diâmetro nominal de 2”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BF69CCC-5AD2-401D-A04A-A18B68C838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105" y="1459439"/>
            <a:ext cx="1393808" cy="1033099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08E9448-A2BD-4CFE-8E4B-27D5F548C5EB}"/>
              </a:ext>
            </a:extLst>
          </p:cNvPr>
          <p:cNvSpPr/>
          <p:nvPr/>
        </p:nvSpPr>
        <p:spPr>
          <a:xfrm>
            <a:off x="5029369" y="393291"/>
            <a:ext cx="5761703" cy="2330245"/>
          </a:xfrm>
          <a:prstGeom prst="wedgeEllipseCallout">
            <a:avLst>
              <a:gd name="adj1" fmla="val -58977"/>
              <a:gd name="adj2" fmla="val 30011"/>
            </a:avLst>
          </a:prstGeom>
          <a:solidFill>
            <a:srgbClr val="C00000"/>
          </a:solidFill>
          <a:ln>
            <a:solidFill>
              <a:srgbClr val="9C2E2B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 a instalação for considerad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grande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, custo da BOMBA + Motor + custo DE OPERAÇÃO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enos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significativo do que o custo da tubulação, podemos optar pelo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enor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iâmetro, no caso aço 40 de diâmetro nominal de 1,5”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9" name="Imagem 8" descr="Uma imagem contendo texto&#10;&#10;Descrição gerada automaticamente">
            <a:extLst>
              <a:ext uri="{FF2B5EF4-FFF2-40B4-BE49-F238E27FC236}">
                <a16:creationId xmlns:a16="http://schemas.microsoft.com/office/drawing/2014/main" id="{9FA2D394-969C-467C-9AA1-1BEE5FAB0E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1086" y="4602465"/>
            <a:ext cx="1926786" cy="2092333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1A862265-E33B-457F-A838-09BBE2FDF5A3}"/>
              </a:ext>
            </a:extLst>
          </p:cNvPr>
          <p:cNvSpPr/>
          <p:nvPr/>
        </p:nvSpPr>
        <p:spPr>
          <a:xfrm>
            <a:off x="6813755" y="2831691"/>
            <a:ext cx="4168878" cy="2477728"/>
          </a:xfrm>
          <a:prstGeom prst="wedgeEllipseCallout">
            <a:avLst>
              <a:gd name="adj1" fmla="val 36459"/>
              <a:gd name="adj2" fmla="val 48460"/>
            </a:avLst>
          </a:prstGeom>
          <a:solidFill>
            <a:srgbClr val="38AC00"/>
          </a:solidFill>
          <a:ln>
            <a:solidFill>
              <a:srgbClr val="38AC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ainda não podemos efetuar a análise anterior, desenvolvemos o projeto para os dois diâmetros anteriores e deixamos a decisão da escolha para o final do projeto.</a:t>
            </a:r>
          </a:p>
        </p:txBody>
      </p:sp>
    </p:spTree>
    <p:extLst>
      <p:ext uri="{BB962C8B-B14F-4D97-AF65-F5344CB8AC3E}">
        <p14:creationId xmlns:p14="http://schemas.microsoft.com/office/powerpoint/2010/main" val="199428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ADE6A1B1-5DEE-4A78-B503-F1F806AC7C85}"/>
              </a:ext>
            </a:extLst>
          </p:cNvPr>
          <p:cNvSpPr/>
          <p:nvPr/>
        </p:nvSpPr>
        <p:spPr>
          <a:xfrm rot="19160311">
            <a:off x="7118761" y="5090902"/>
            <a:ext cx="893876" cy="816078"/>
          </a:xfrm>
          <a:prstGeom prst="downArrow">
            <a:avLst/>
          </a:prstGeom>
          <a:solidFill>
            <a:srgbClr val="222222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9AD64C25-2BA8-49EC-8FEA-E67E5FA01B98}"/>
              </a:ext>
            </a:extLst>
          </p:cNvPr>
          <p:cNvSpPr/>
          <p:nvPr/>
        </p:nvSpPr>
        <p:spPr>
          <a:xfrm>
            <a:off x="167148" y="285135"/>
            <a:ext cx="1180854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6AFC1B5-BA6E-4483-B3B6-28BAC7DF20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4942" y="2283929"/>
            <a:ext cx="2167200" cy="4288936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83B1E84A-F725-4B76-8647-3ED23001AFC7}"/>
              </a:ext>
            </a:extLst>
          </p:cNvPr>
          <p:cNvSpPr/>
          <p:nvPr/>
        </p:nvSpPr>
        <p:spPr>
          <a:xfrm rot="20888236">
            <a:off x="5447071" y="673509"/>
            <a:ext cx="4928013" cy="2349910"/>
          </a:xfrm>
          <a:prstGeom prst="wedgeEllipseCallout">
            <a:avLst>
              <a:gd name="adj1" fmla="val 36778"/>
              <a:gd name="adj2" fmla="val 93395"/>
            </a:avLst>
          </a:prstGeom>
          <a:solidFill>
            <a:srgbClr val="8D686C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este problema,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ó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ter respostas, vamos considerar uma instalação pequena o que nos leva a escolher o diâmetro de 2” aço 40 para o tubo depois da bomba.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2429F57D-F105-4D22-88FA-856A2AF6C8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58" y="3610177"/>
            <a:ext cx="2848373" cy="2962688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B165DF65-9AFC-410F-A4D1-AA0995C76F7B}"/>
              </a:ext>
            </a:extLst>
          </p:cNvPr>
          <p:cNvSpPr/>
          <p:nvPr/>
        </p:nvSpPr>
        <p:spPr>
          <a:xfrm>
            <a:off x="2775445" y="3504846"/>
            <a:ext cx="5395162" cy="2121664"/>
          </a:xfrm>
          <a:prstGeom prst="wedgeEllipseCallout">
            <a:avLst>
              <a:gd name="adj1" fmla="val -55372"/>
              <a:gd name="adj2" fmla="val 32375"/>
            </a:avLst>
          </a:prstGeom>
          <a:solidFill>
            <a:srgbClr val="242424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tubo antes da bomba, na tentativa de evitar o fenômeno de cavitação, adotamos um diâmetro comercial imediatamente superior, p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rtanto, diâmetro antes da bomba de 2,5” aço 40.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pt-BR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8803DB5-5C1A-413C-8CB0-077D996D3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94323"/>
              </p:ext>
            </p:extLst>
          </p:nvPr>
        </p:nvGraphicFramePr>
        <p:xfrm>
          <a:off x="1009650" y="1739900"/>
          <a:ext cx="33448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6" imgW="1930320" imgH="457200" progId="Equation.DSMT4">
                  <p:embed/>
                </p:oleObj>
              </mc:Choice>
              <mc:Fallback>
                <p:oleObj name="Equation" r:id="rId6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650" y="1739900"/>
                        <a:ext cx="33448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eta: para a Esquerda 9">
            <a:extLst>
              <a:ext uri="{FF2B5EF4-FFF2-40B4-BE49-F238E27FC236}">
                <a16:creationId xmlns:a16="http://schemas.microsoft.com/office/drawing/2014/main" id="{3B8289A1-B093-4D66-8AD2-9B8FD10C0C57}"/>
              </a:ext>
            </a:extLst>
          </p:cNvPr>
          <p:cNvSpPr/>
          <p:nvPr/>
        </p:nvSpPr>
        <p:spPr>
          <a:xfrm rot="533744">
            <a:off x="4483511" y="2063241"/>
            <a:ext cx="1042219" cy="390478"/>
          </a:xfrm>
          <a:prstGeom prst="leftArrow">
            <a:avLst/>
          </a:prstGeom>
          <a:solidFill>
            <a:srgbClr val="876468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9D508583-A9FC-4BC2-9571-C89A780B1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47516"/>
              </p:ext>
            </p:extLst>
          </p:nvPr>
        </p:nvGraphicFramePr>
        <p:xfrm>
          <a:off x="6351588" y="5849938"/>
          <a:ext cx="3367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38803DB5-5C1A-413C-8CB0-077D996D3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1588" y="5849938"/>
                        <a:ext cx="336708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15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80880CA-EB79-4C0A-AD21-DD5CDAF6CE7C}"/>
              </a:ext>
            </a:extLst>
          </p:cNvPr>
          <p:cNvSpPr/>
          <p:nvPr/>
        </p:nvSpPr>
        <p:spPr>
          <a:xfrm>
            <a:off x="167148" y="285135"/>
            <a:ext cx="1180854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E900F8E-41B9-46F1-9ACA-90B116CD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4942" y="2283929"/>
            <a:ext cx="2167200" cy="4288936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2AFF9566-3388-4BBF-916F-C6E45799BF31}"/>
              </a:ext>
            </a:extLst>
          </p:cNvPr>
          <p:cNvSpPr/>
          <p:nvPr/>
        </p:nvSpPr>
        <p:spPr>
          <a:xfrm rot="20888236">
            <a:off x="5397910" y="766562"/>
            <a:ext cx="4928013" cy="2349910"/>
          </a:xfrm>
          <a:prstGeom prst="wedgeEllipseCallout">
            <a:avLst>
              <a:gd name="adj1" fmla="val 36778"/>
              <a:gd name="adj2" fmla="val 93395"/>
            </a:avLst>
          </a:prstGeom>
          <a:solidFill>
            <a:srgbClr val="8D686C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 caso da tubulação de PVC pode-se ainda especificar o diâmetro de referência através da vazão como mostra a tabela a seguir: 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6D8A685-2963-4BB4-AC33-7F7BC8CD2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053" y="3319802"/>
            <a:ext cx="6126731" cy="3312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eta: para a Esquerda 5">
            <a:extLst>
              <a:ext uri="{FF2B5EF4-FFF2-40B4-BE49-F238E27FC236}">
                <a16:creationId xmlns:a16="http://schemas.microsoft.com/office/drawing/2014/main" id="{A45A98C4-FFD0-42AE-89FA-5147DA163F3C}"/>
              </a:ext>
            </a:extLst>
          </p:cNvPr>
          <p:cNvSpPr/>
          <p:nvPr/>
        </p:nvSpPr>
        <p:spPr>
          <a:xfrm>
            <a:off x="430724" y="378542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FE772148-2031-4ED2-983A-6D89EFDE9C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48143" y="2216033"/>
            <a:ext cx="1636477" cy="1212967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82AAC8D-8B19-4D21-87A4-65627F6CBB50}"/>
              </a:ext>
            </a:extLst>
          </p:cNvPr>
          <p:cNvSpPr/>
          <p:nvPr/>
        </p:nvSpPr>
        <p:spPr>
          <a:xfrm>
            <a:off x="216310" y="1750142"/>
            <a:ext cx="3687096" cy="1421039"/>
          </a:xfrm>
          <a:prstGeom prst="wedgeEllipseCallout">
            <a:avLst>
              <a:gd name="adj1" fmla="val 55700"/>
              <a:gd name="adj2" fmla="val 48761"/>
            </a:avLst>
          </a:prstGeom>
          <a:solidFill>
            <a:srgbClr val="61001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xistem outras maneiras de dimensionamento das tubulações que devem ser pesquisadas.</a:t>
            </a:r>
          </a:p>
        </p:txBody>
      </p:sp>
    </p:spTree>
    <p:extLst>
      <p:ext uri="{BB962C8B-B14F-4D97-AF65-F5344CB8AC3E}">
        <p14:creationId xmlns:p14="http://schemas.microsoft.com/office/powerpoint/2010/main" val="380464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0539232-FA25-489D-A156-2889596400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8593" y="489106"/>
            <a:ext cx="1745123" cy="325072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5F4B1EB6-F430-409A-9C97-48F183EB50CB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1873DFC7-CADC-4B87-BEA2-3AB3D9E3607C}"/>
              </a:ext>
            </a:extLst>
          </p:cNvPr>
          <p:cNvSpPr/>
          <p:nvPr/>
        </p:nvSpPr>
        <p:spPr>
          <a:xfrm>
            <a:off x="2509632" y="570802"/>
            <a:ext cx="2821858" cy="1425677"/>
          </a:xfrm>
          <a:prstGeom prst="wedgeEllipseCallout">
            <a:avLst>
              <a:gd name="adj1" fmla="val -61492"/>
              <a:gd name="adj2" fmla="val 41853"/>
            </a:avLst>
          </a:prstGeom>
          <a:solidFill>
            <a:srgbClr val="E841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o esboço da instalação, temos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BDF25C2-6FE6-4B83-9385-D1D3CED20CB2}"/>
              </a:ext>
            </a:extLst>
          </p:cNvPr>
          <p:cNvSpPr txBox="1"/>
          <p:nvPr/>
        </p:nvSpPr>
        <p:spPr>
          <a:xfrm>
            <a:off x="2413716" y="2791211"/>
            <a:ext cx="356429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mpriment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a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tubulaçõ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;</a:t>
            </a:r>
          </a:p>
          <a:p>
            <a:pPr marL="342900" indent="-342900">
              <a:buFont typeface="+mj-lt"/>
              <a:buAutoNum type="arabicPeriod"/>
            </a:pP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mbém 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essóri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ráulic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ist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mit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er 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u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riment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valent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</a:p>
          <a:p>
            <a:pPr marL="342900" indent="-342900">
              <a:buFont typeface="+mj-lt"/>
              <a:buAutoNum type="arabicPeriod"/>
            </a:pP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odem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stabelec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toda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ta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, inclusive 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elho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aminh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o escoamento.</a:t>
            </a:r>
            <a:endParaRPr lang="pt-BR" dirty="0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33F22B2C-F1EE-45B3-8512-58C5B62D2D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7413" y="442912"/>
            <a:ext cx="5105400" cy="5972175"/>
          </a:xfrm>
          <a:prstGeom prst="rect">
            <a:avLst/>
          </a:prstGeom>
        </p:spPr>
      </p:pic>
      <p:sp>
        <p:nvSpPr>
          <p:cNvPr id="8" name="Onda 7">
            <a:extLst>
              <a:ext uri="{FF2B5EF4-FFF2-40B4-BE49-F238E27FC236}">
                <a16:creationId xmlns:a16="http://schemas.microsoft.com/office/drawing/2014/main" id="{CBA09118-DCAF-4D15-9CAB-EA16B60A16B8}"/>
              </a:ext>
            </a:extLst>
          </p:cNvPr>
          <p:cNvSpPr/>
          <p:nvPr/>
        </p:nvSpPr>
        <p:spPr>
          <a:xfrm>
            <a:off x="6152588" y="615312"/>
            <a:ext cx="3035632" cy="1508456"/>
          </a:xfrm>
          <a:prstGeom prst="wave">
            <a:avLst/>
          </a:prstGeom>
          <a:solidFill>
            <a:srgbClr val="E841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MPLO:</a:t>
            </a:r>
          </a:p>
        </p:txBody>
      </p:sp>
    </p:spTree>
    <p:extLst>
      <p:ext uri="{BB962C8B-B14F-4D97-AF65-F5344CB8AC3E}">
        <p14:creationId xmlns:p14="http://schemas.microsoft.com/office/powerpoint/2010/main" val="350895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 de texto 1">
            <a:extLst>
              <a:ext uri="{FF2B5EF4-FFF2-40B4-BE49-F238E27FC236}">
                <a16:creationId xmlns:a16="http://schemas.microsoft.com/office/drawing/2014/main" id="{75D6680D-7081-4C2C-B17E-7C0F071DC0C1}"/>
              </a:ext>
            </a:extLst>
          </p:cNvPr>
          <p:cNvSpPr txBox="1"/>
          <p:nvPr/>
        </p:nvSpPr>
        <p:spPr>
          <a:xfrm>
            <a:off x="7776459" y="58994"/>
            <a:ext cx="3600400" cy="6556294"/>
          </a:xfrm>
          <a:prstGeom prst="rect">
            <a:avLst/>
          </a:prstGeom>
          <a:solidFill>
            <a:sysClr val="window" lastClr="FFFFFF"/>
          </a:solidFill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1 – válvula de poço da Mipel de 3”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2 – redução concêntrica da Tupy 3”x 2,5”</a:t>
            </a: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441325" marR="0" lvl="0" indent="-4413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3 – curvas fêmeas de 90</a:t>
            </a:r>
            <a:r>
              <a:rPr kumimoji="0" lang="pt-BR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0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 de 2,5”</a:t>
            </a:r>
          </a:p>
          <a:p>
            <a:pPr marL="441325" marR="0" lvl="0" indent="-4413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4 - redução concêntrica de 2,5” x 2”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 da Tupy </a:t>
            </a: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5 – válvula de retenção horizontal 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da Mipel de 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2”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6 - Válvula globo reta sem guia 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da Mipel de 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2”</a:t>
            </a: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7 e 8 – curvas fêmeas de 90</a:t>
            </a:r>
            <a:r>
              <a:rPr kumimoji="0" lang="pt-BR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0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 de 2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” da Tupy </a:t>
            </a: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54013" lvl="0" indent="-354013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9 - saída da tubulação de 2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” da Tupy </a:t>
            </a: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577ADCA-4D4B-4986-8141-D39B67013ABC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BCAAEE83-DFC2-4A49-B4A4-F254DD4AC0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428" y="519112"/>
            <a:ext cx="5105400" cy="5972175"/>
          </a:xfrm>
          <a:prstGeom prst="rect">
            <a:avLst/>
          </a:prstGeom>
        </p:spPr>
      </p:pic>
      <p:sp>
        <p:nvSpPr>
          <p:cNvPr id="8" name="Seta: para a Esquerda 7">
            <a:extLst>
              <a:ext uri="{FF2B5EF4-FFF2-40B4-BE49-F238E27FC236}">
                <a16:creationId xmlns:a16="http://schemas.microsoft.com/office/drawing/2014/main" id="{175B7565-9257-41D9-80F2-99DAE0B887D4}"/>
              </a:ext>
            </a:extLst>
          </p:cNvPr>
          <p:cNvSpPr/>
          <p:nvPr/>
        </p:nvSpPr>
        <p:spPr>
          <a:xfrm>
            <a:off x="430724" y="358877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Imagem 5" descr="Uma imagem contendo objeto&#10;&#10;Descrição gerada automaticamente">
            <a:extLst>
              <a:ext uri="{FF2B5EF4-FFF2-40B4-BE49-F238E27FC236}">
                <a16:creationId xmlns:a16="http://schemas.microsoft.com/office/drawing/2014/main" id="{9D814D77-FFE8-4D7A-994C-FF90A22590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691" y="1153492"/>
            <a:ext cx="3115110" cy="3477110"/>
          </a:xfrm>
          <a:prstGeom prst="rect">
            <a:avLst/>
          </a:prstGeom>
        </p:spPr>
      </p:pic>
      <p:sp>
        <p:nvSpPr>
          <p:cNvPr id="4" name="Caixa de texto 5">
            <a:extLst>
              <a:ext uri="{FF2B5EF4-FFF2-40B4-BE49-F238E27FC236}">
                <a16:creationId xmlns:a16="http://schemas.microsoft.com/office/drawing/2014/main" id="{FEBA58CE-C7A6-4F20-928E-29D2B9123423}"/>
              </a:ext>
            </a:extLst>
          </p:cNvPr>
          <p:cNvSpPr txBox="1"/>
          <p:nvPr/>
        </p:nvSpPr>
        <p:spPr>
          <a:xfrm>
            <a:off x="4886633" y="4687626"/>
            <a:ext cx="2811168" cy="192065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>
              <a:spcAft>
                <a:spcPts val="0"/>
              </a:spcAft>
            </a:pPr>
            <a:endParaRPr lang="pt-BR" dirty="0">
              <a:solidFill>
                <a:srgbClr val="000000"/>
              </a:solidFill>
              <a:effectLst/>
              <a:latin typeface="Tahoma"/>
              <a:ea typeface="Calibri"/>
            </a:endParaRPr>
          </a:p>
          <a:p>
            <a:pPr marL="514350" lvl="0" indent="-514350">
              <a:spcAft>
                <a:spcPts val="0"/>
              </a:spcAft>
              <a:buAutoNum type="alphaLcParenBoth"/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– niple duplo de 3”; </a:t>
            </a:r>
          </a:p>
          <a:p>
            <a:pPr lvl="0">
              <a:spcAft>
                <a:spcPts val="0"/>
              </a:spcAft>
            </a:pPr>
            <a:endParaRPr lang="pt-BR" sz="1600" dirty="0">
              <a:solidFill>
                <a:srgbClr val="000000"/>
              </a:solidFill>
              <a:effectLst/>
              <a:latin typeface="Tahoma"/>
              <a:ea typeface="Calibri"/>
            </a:endParaRPr>
          </a:p>
          <a:p>
            <a:pPr lvl="0">
              <a:spcAft>
                <a:spcPts val="0"/>
              </a:spcAft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(b)  – niple duplo de 2,5”;</a:t>
            </a:r>
          </a:p>
          <a:p>
            <a:pPr>
              <a:spcAft>
                <a:spcPts val="0"/>
              </a:spcAft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 </a:t>
            </a:r>
          </a:p>
          <a:p>
            <a:pPr>
              <a:spcAft>
                <a:spcPts val="0"/>
              </a:spcAft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(c), (d), (e), (f), (g) e (h) – niples duplos de 2”</a:t>
            </a:r>
          </a:p>
        </p:txBody>
      </p:sp>
    </p:spTree>
    <p:extLst>
      <p:ext uri="{BB962C8B-B14F-4D97-AF65-F5344CB8AC3E}">
        <p14:creationId xmlns:p14="http://schemas.microsoft.com/office/powerpoint/2010/main" val="52417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>
            <a:extLst>
              <a:ext uri="{FF2B5EF4-FFF2-40B4-BE49-F238E27FC236}">
                <a16:creationId xmlns:a16="http://schemas.microsoft.com/office/drawing/2014/main" id="{49BED45A-6339-40FF-A107-EB0B2AEA07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7413" y="640533"/>
            <a:ext cx="5105400" cy="5972175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1EE635BC-BA0E-4E1E-BD6E-7CBF2BED4106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FF25F48-844C-46B7-998A-6B4E9CD66B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8775" y="3626621"/>
            <a:ext cx="2027096" cy="293395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9F335DEA-8294-406B-BB10-F1049C75FBB5}"/>
              </a:ext>
            </a:extLst>
          </p:cNvPr>
          <p:cNvSpPr/>
          <p:nvPr/>
        </p:nvSpPr>
        <p:spPr>
          <a:xfrm>
            <a:off x="1949271" y="1643763"/>
            <a:ext cx="4798142" cy="2248836"/>
          </a:xfrm>
          <a:prstGeom prst="wedgeEllipseCallout">
            <a:avLst>
              <a:gd name="adj1" fmla="val -43876"/>
              <a:gd name="adj2" fmla="val 72890"/>
            </a:avLst>
          </a:prstGeom>
          <a:solidFill>
            <a:srgbClr val="2A9AD9"/>
          </a:solidFill>
          <a:ln>
            <a:solidFill>
              <a:srgbClr val="E3542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2. A instalação é projetada para transporta a água a 25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 com uma vazão desejada de 4,2 L/s. Inicialmente, vamos obter a equação da curva característica da instalação (CCI)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6D002FC-7971-4CF5-9727-A3C8D334033B}"/>
              </a:ext>
            </a:extLst>
          </p:cNvPr>
          <p:cNvSpPr/>
          <p:nvPr/>
        </p:nvSpPr>
        <p:spPr>
          <a:xfrm>
            <a:off x="530942" y="502784"/>
            <a:ext cx="91538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equação da CCI representa a carga que deve ser fornecida ao fluido transportado, para que ele escoe com uma vazão Q. No caso de uma instalação com uma entrada e uma saída, a CCI é obtida aplicando-se a equação da energia entre a seção inicial e final.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47313C6-33B5-4D70-B16C-88D2045E4198}"/>
              </a:ext>
            </a:extLst>
          </p:cNvPr>
          <p:cNvSpPr/>
          <p:nvPr/>
        </p:nvSpPr>
        <p:spPr>
          <a:xfrm>
            <a:off x="2443730" y="4511592"/>
            <a:ext cx="44958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Importante: a equação da CCI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mpre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rá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scrita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em função da vazão, portanto onde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xistir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velocidade média, esta deve ser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ubstituída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ela vazão que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rá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ossa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variável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independente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. Em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alguns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asos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CCI também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ficará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em função dos “f”.</a:t>
            </a:r>
            <a:endParaRPr lang="pt-BR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9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AF7583E-FD0D-423A-BBA1-B8A0EA158B63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B2FCF7A-87B3-4A4C-A8ED-2B0907872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37434"/>
              </p:ext>
            </p:extLst>
          </p:nvPr>
        </p:nvGraphicFramePr>
        <p:xfrm>
          <a:off x="969963" y="790575"/>
          <a:ext cx="9532937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Equation" r:id="rId4" imgW="5435280" imgH="812520" progId="Equation.DSMT4">
                  <p:embed/>
                </p:oleObj>
              </mc:Choice>
              <mc:Fallback>
                <p:oleObj name="Equation" r:id="rId4" imgW="5435280" imgH="81252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63" y="790575"/>
                        <a:ext cx="9532937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1587DFC2-EAE4-4844-8CA9-0574F55144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9281" y="1917095"/>
            <a:ext cx="5175594" cy="2726138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34995885-0320-40F8-BCF4-D386AE385BC7}"/>
              </a:ext>
            </a:extLst>
          </p:cNvPr>
          <p:cNvSpPr txBox="1"/>
          <p:nvPr/>
        </p:nvSpPr>
        <p:spPr>
          <a:xfrm>
            <a:off x="1013901" y="2448232"/>
            <a:ext cx="50820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e 3”, temos:</a:t>
            </a:r>
          </a:p>
          <a:p>
            <a:endParaRPr lang="pt-BR" dirty="0"/>
          </a:p>
          <a:p>
            <a:r>
              <a:rPr lang="pt-BR" dirty="0"/>
              <a:t>1 – válvula de poço da Mipel de 3”</a:t>
            </a: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D00E8013-C843-4B03-8FE3-38431E8D9646}"/>
              </a:ext>
            </a:extLst>
          </p:cNvPr>
          <p:cNvSpPr/>
          <p:nvPr/>
        </p:nvSpPr>
        <p:spPr>
          <a:xfrm>
            <a:off x="6459794" y="3846728"/>
            <a:ext cx="452283" cy="135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720CF581-7450-480E-A73F-6C48DE22E6EB}"/>
              </a:ext>
            </a:extLst>
          </p:cNvPr>
          <p:cNvSpPr/>
          <p:nvPr/>
        </p:nvSpPr>
        <p:spPr>
          <a:xfrm>
            <a:off x="8325569" y="3863791"/>
            <a:ext cx="452283" cy="135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67914E5-D05A-44B1-9E8F-68BE2D7E2B9A}"/>
              </a:ext>
            </a:extLst>
          </p:cNvPr>
          <p:cNvSpPr txBox="1"/>
          <p:nvPr/>
        </p:nvSpPr>
        <p:spPr>
          <a:xfrm>
            <a:off x="1024064" y="3433916"/>
            <a:ext cx="3931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– niple duplo de 3”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0C99757-FA51-452D-BF79-922A17DEB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92525"/>
              </p:ext>
            </p:extLst>
          </p:nvPr>
        </p:nvGraphicFramePr>
        <p:xfrm>
          <a:off x="6912077" y="4854506"/>
          <a:ext cx="41195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Equation" r:id="rId7" imgW="2349360" imgH="520560" progId="Equation.DSMT4">
                  <p:embed/>
                </p:oleObj>
              </mc:Choice>
              <mc:Fallback>
                <p:oleObj name="Equation" r:id="rId7" imgW="2349360" imgH="5205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5FC26083-288B-4BDB-BA0B-F213959BE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2077" y="4854506"/>
                        <a:ext cx="4119562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Agrupar 15">
            <a:extLst>
              <a:ext uri="{FF2B5EF4-FFF2-40B4-BE49-F238E27FC236}">
                <a16:creationId xmlns:a16="http://schemas.microsoft.com/office/drawing/2014/main" id="{B4304B6C-D5C7-493B-B93D-C628E5E5A87F}"/>
              </a:ext>
            </a:extLst>
          </p:cNvPr>
          <p:cNvGrpSpPr/>
          <p:nvPr/>
        </p:nvGrpSpPr>
        <p:grpSpPr>
          <a:xfrm>
            <a:off x="758673" y="3830612"/>
            <a:ext cx="5235394" cy="1846757"/>
            <a:chOff x="629265" y="2286705"/>
            <a:chExt cx="5235394" cy="1846757"/>
          </a:xfrm>
        </p:grpSpPr>
        <p:grpSp>
          <p:nvGrpSpPr>
            <p:cNvPr id="17" name="Agrupar 16">
              <a:extLst>
                <a:ext uri="{FF2B5EF4-FFF2-40B4-BE49-F238E27FC236}">
                  <a16:creationId xmlns:a16="http://schemas.microsoft.com/office/drawing/2014/main" id="{8E4FBFDE-754B-4DCB-B729-38380737F15D}"/>
                </a:ext>
              </a:extLst>
            </p:cNvPr>
            <p:cNvGrpSpPr/>
            <p:nvPr/>
          </p:nvGrpSpPr>
          <p:grpSpPr>
            <a:xfrm>
              <a:off x="629265" y="2286705"/>
              <a:ext cx="5235394" cy="1531753"/>
              <a:chOff x="629265" y="2286705"/>
              <a:chExt cx="5235394" cy="1531753"/>
            </a:xfrm>
          </p:grpSpPr>
          <p:pic>
            <p:nvPicPr>
              <p:cNvPr id="19" name="Imagem 18">
                <a:extLst>
                  <a:ext uri="{FF2B5EF4-FFF2-40B4-BE49-F238E27FC236}">
                    <a16:creationId xmlns:a16="http://schemas.microsoft.com/office/drawing/2014/main" id="{F5E41F6C-E559-405B-BCB9-BEF5EF1812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9265" y="2286705"/>
                <a:ext cx="5235394" cy="1287892"/>
              </a:xfrm>
              <a:prstGeom prst="rect">
                <a:avLst/>
              </a:prstGeom>
            </p:spPr>
          </p:pic>
          <p:pic>
            <p:nvPicPr>
              <p:cNvPr id="20" name="Imagem 19">
                <a:extLst>
                  <a:ext uri="{FF2B5EF4-FFF2-40B4-BE49-F238E27FC236}">
                    <a16:creationId xmlns:a16="http://schemas.microsoft.com/office/drawing/2014/main" id="{C1CD53B5-0B73-4FC4-817D-9E437FD90AE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0230" y="3574597"/>
                <a:ext cx="5174428" cy="243861"/>
              </a:xfrm>
              <a:prstGeom prst="rect">
                <a:avLst/>
              </a:prstGeom>
            </p:spPr>
          </p:pic>
        </p:grpSp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3B99E0D5-EF83-483D-9BB2-F7EE51A63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4523" y="3866739"/>
              <a:ext cx="5105842" cy="266723"/>
            </a:xfrm>
            <a:prstGeom prst="rect">
              <a:avLst/>
            </a:prstGeom>
          </p:spPr>
        </p:pic>
      </p:grpSp>
      <p:sp>
        <p:nvSpPr>
          <p:cNvPr id="14" name="Elipse 13">
            <a:extLst>
              <a:ext uri="{FF2B5EF4-FFF2-40B4-BE49-F238E27FC236}">
                <a16:creationId xmlns:a16="http://schemas.microsoft.com/office/drawing/2014/main" id="{27AFD143-1C3A-4444-B7DE-E39FF3410A10}"/>
              </a:ext>
            </a:extLst>
          </p:cNvPr>
          <p:cNvSpPr/>
          <p:nvPr/>
        </p:nvSpPr>
        <p:spPr>
          <a:xfrm>
            <a:off x="4462041" y="4804594"/>
            <a:ext cx="265802" cy="2241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E5AF0349-A3E5-4C41-B0A1-7E2C16A0895E}"/>
              </a:ext>
            </a:extLst>
          </p:cNvPr>
          <p:cNvSpPr/>
          <p:nvPr/>
        </p:nvSpPr>
        <p:spPr>
          <a:xfrm>
            <a:off x="4462041" y="5424221"/>
            <a:ext cx="265802" cy="2241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CB9CD6C-79CA-4C05-9909-7C80DD7E0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98593"/>
              </p:ext>
            </p:extLst>
          </p:nvPr>
        </p:nvGraphicFramePr>
        <p:xfrm>
          <a:off x="1794951" y="5822160"/>
          <a:ext cx="78803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12" imgW="4495680" imgH="533160" progId="Equation.DSMT4">
                  <p:embed/>
                </p:oleObj>
              </mc:Choice>
              <mc:Fallback>
                <p:oleObj name="Equation" r:id="rId12" imgW="4495680" imgH="53316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94951" y="5822160"/>
                        <a:ext cx="78803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50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4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71C7868-30B9-4680-938E-619E420E576A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068FF203-7FF9-4F5B-91FF-2CA2CF00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10875"/>
              </p:ext>
            </p:extLst>
          </p:nvPr>
        </p:nvGraphicFramePr>
        <p:xfrm>
          <a:off x="6578600" y="1528763"/>
          <a:ext cx="50641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4" imgW="2946240" imgH="812520" progId="Equation.DSMT4">
                  <p:embed/>
                </p:oleObj>
              </mc:Choice>
              <mc:Fallback>
                <p:oleObj name="Equation" r:id="rId4" imgW="2946240" imgH="81252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8600" y="1528763"/>
                        <a:ext cx="5064125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56B49A05-14A2-4B51-872C-DB85AAC4361D}"/>
              </a:ext>
            </a:extLst>
          </p:cNvPr>
          <p:cNvSpPr txBox="1"/>
          <p:nvPr/>
        </p:nvSpPr>
        <p:spPr>
          <a:xfrm>
            <a:off x="550607" y="285135"/>
            <a:ext cx="49751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2,5”, temos L = 6,5 m e: </a:t>
            </a:r>
          </a:p>
          <a:p>
            <a:endParaRPr kumimoji="0" lang="pt-BR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Calibri"/>
            </a:endParaRPr>
          </a:p>
          <a:p>
            <a:r>
              <a:rPr kumimoji="0" lang="pt-BR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(2) - redução concêntrica da Tupy 3”x 2,5”</a:t>
            </a:r>
          </a:p>
          <a:p>
            <a:endParaRPr kumimoji="0" lang="pt-BR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Calibri"/>
            </a:endParaRPr>
          </a:p>
          <a:p>
            <a:r>
              <a:rPr kumimoji="0" lang="pt-BR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(3) – curvas fêmeas de 90</a:t>
            </a:r>
            <a:r>
              <a:rPr kumimoji="0" lang="pt-BR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0</a:t>
            </a:r>
            <a:r>
              <a:rPr kumimoji="0" lang="pt-BR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 de 2,5”</a:t>
            </a:r>
          </a:p>
          <a:p>
            <a:endParaRPr lang="pt-BR" b="1" dirty="0">
              <a:solidFill>
                <a:srgbClr val="000000"/>
              </a:solidFill>
              <a:ea typeface="Calibri"/>
            </a:endParaRPr>
          </a:p>
          <a:p>
            <a:r>
              <a:rPr lang="pt-BR" b="1" dirty="0">
                <a:solidFill>
                  <a:srgbClr val="000000"/>
                </a:solidFill>
                <a:effectLst/>
                <a:ea typeface="Calibri"/>
              </a:rPr>
              <a:t>(b)  – niple duplo de 2,5”</a:t>
            </a:r>
            <a:endParaRPr lang="pt-BR" b="1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B6708B4-3344-43C7-8813-18952B2A4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39231"/>
              </p:ext>
            </p:extLst>
          </p:nvPr>
        </p:nvGraphicFramePr>
        <p:xfrm>
          <a:off x="6679816" y="451504"/>
          <a:ext cx="4141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6" imgW="2361960" imgH="520560" progId="Equation.DSMT4">
                  <p:embed/>
                </p:oleObj>
              </mc:Choice>
              <mc:Fallback>
                <p:oleObj name="Equation" r:id="rId6" imgW="2361960" imgH="5205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0C99757-FA51-452D-BF79-922A17DEBE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9816" y="451504"/>
                        <a:ext cx="414178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Agrupar 9">
            <a:extLst>
              <a:ext uri="{FF2B5EF4-FFF2-40B4-BE49-F238E27FC236}">
                <a16:creationId xmlns:a16="http://schemas.microsoft.com/office/drawing/2014/main" id="{8C1D682F-634B-4A93-92DB-699BE0C35FA4}"/>
              </a:ext>
            </a:extLst>
          </p:cNvPr>
          <p:cNvGrpSpPr/>
          <p:nvPr/>
        </p:nvGrpSpPr>
        <p:grpSpPr>
          <a:xfrm>
            <a:off x="547701" y="2529808"/>
            <a:ext cx="5235394" cy="1846757"/>
            <a:chOff x="629265" y="2286705"/>
            <a:chExt cx="5235394" cy="1846757"/>
          </a:xfrm>
        </p:grpSpPr>
        <p:grpSp>
          <p:nvGrpSpPr>
            <p:cNvPr id="8" name="Agrupar 7">
              <a:extLst>
                <a:ext uri="{FF2B5EF4-FFF2-40B4-BE49-F238E27FC236}">
                  <a16:creationId xmlns:a16="http://schemas.microsoft.com/office/drawing/2014/main" id="{F0BBE1DB-445E-4471-8C4C-EDBF12E41070}"/>
                </a:ext>
              </a:extLst>
            </p:cNvPr>
            <p:cNvGrpSpPr/>
            <p:nvPr/>
          </p:nvGrpSpPr>
          <p:grpSpPr>
            <a:xfrm>
              <a:off x="629265" y="2286705"/>
              <a:ext cx="5235394" cy="1531753"/>
              <a:chOff x="629265" y="2286705"/>
              <a:chExt cx="5235394" cy="1531753"/>
            </a:xfrm>
          </p:grpSpPr>
          <p:pic>
            <p:nvPicPr>
              <p:cNvPr id="6" name="Imagem 5">
                <a:extLst>
                  <a:ext uri="{FF2B5EF4-FFF2-40B4-BE49-F238E27FC236}">
                    <a16:creationId xmlns:a16="http://schemas.microsoft.com/office/drawing/2014/main" id="{FC67F883-6667-4165-B524-481DF82C52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9265" y="2286705"/>
                <a:ext cx="5235394" cy="1287892"/>
              </a:xfrm>
              <a:prstGeom prst="rect">
                <a:avLst/>
              </a:prstGeom>
            </p:spPr>
          </p:pic>
          <p:pic>
            <p:nvPicPr>
              <p:cNvPr id="7" name="Imagem 6">
                <a:extLst>
                  <a:ext uri="{FF2B5EF4-FFF2-40B4-BE49-F238E27FC236}">
                    <a16:creationId xmlns:a16="http://schemas.microsoft.com/office/drawing/2014/main" id="{91D82003-7E61-4A50-9296-31D64C9F05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0230" y="3574597"/>
                <a:ext cx="5174428" cy="243861"/>
              </a:xfrm>
              <a:prstGeom prst="rect">
                <a:avLst/>
              </a:prstGeom>
            </p:spPr>
          </p:pic>
        </p:grpSp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56E6D4F1-06E3-4DFC-A955-98575BAE0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24523" y="3866739"/>
              <a:ext cx="5105842" cy="266723"/>
            </a:xfrm>
            <a:prstGeom prst="rect">
              <a:avLst/>
            </a:prstGeom>
          </p:spPr>
        </p:pic>
      </p:grpSp>
      <p:pic>
        <p:nvPicPr>
          <p:cNvPr id="12" name="Imagem 11">
            <a:extLst>
              <a:ext uri="{FF2B5EF4-FFF2-40B4-BE49-F238E27FC236}">
                <a16:creationId xmlns:a16="http://schemas.microsoft.com/office/drawing/2014/main" id="{3EA482BB-FCD2-4D0B-A1AB-7102CCE679C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7701" y="4686456"/>
            <a:ext cx="5212532" cy="662997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16C84089-A5AA-49C9-8BA1-253D1DB4924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8184" y="5393658"/>
            <a:ext cx="5151566" cy="784928"/>
          </a:xfrm>
          <a:prstGeom prst="rect">
            <a:avLst/>
          </a:prstGeom>
        </p:spPr>
      </p:pic>
      <p:sp>
        <p:nvSpPr>
          <p:cNvPr id="14" name="Elipse 13">
            <a:extLst>
              <a:ext uri="{FF2B5EF4-FFF2-40B4-BE49-F238E27FC236}">
                <a16:creationId xmlns:a16="http://schemas.microsoft.com/office/drawing/2014/main" id="{EBE961EC-BFB3-47E5-BD24-24AE7C41CDB3}"/>
              </a:ext>
            </a:extLst>
          </p:cNvPr>
          <p:cNvSpPr/>
          <p:nvPr/>
        </p:nvSpPr>
        <p:spPr>
          <a:xfrm>
            <a:off x="4768645" y="5022875"/>
            <a:ext cx="327112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60B606F5-E1D5-4FDE-80FC-40596D66FED7}"/>
              </a:ext>
            </a:extLst>
          </p:cNvPr>
          <p:cNvSpPr/>
          <p:nvPr/>
        </p:nvSpPr>
        <p:spPr>
          <a:xfrm>
            <a:off x="4814214" y="5781363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BEE48EC0-CB9F-4C40-9828-8422F8A4D8AB}"/>
              </a:ext>
            </a:extLst>
          </p:cNvPr>
          <p:cNvSpPr/>
          <p:nvPr/>
        </p:nvSpPr>
        <p:spPr>
          <a:xfrm>
            <a:off x="3946751" y="3473161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181B966F-40B6-4B4A-B68A-170DE500C9A4}"/>
              </a:ext>
            </a:extLst>
          </p:cNvPr>
          <p:cNvSpPr/>
          <p:nvPr/>
        </p:nvSpPr>
        <p:spPr>
          <a:xfrm>
            <a:off x="3946751" y="3817700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C292F6C3-E5EA-43A1-AFB9-92806D8F9200}"/>
              </a:ext>
            </a:extLst>
          </p:cNvPr>
          <p:cNvSpPr/>
          <p:nvPr/>
        </p:nvSpPr>
        <p:spPr>
          <a:xfrm>
            <a:off x="3946751" y="4097133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B4479997-69F7-4914-9098-B46B84214D1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055" y="3638911"/>
            <a:ext cx="2027096" cy="2933954"/>
          </a:xfrm>
          <a:prstGeom prst="rect">
            <a:avLst/>
          </a:prstGeom>
        </p:spPr>
      </p:pic>
      <p:sp>
        <p:nvSpPr>
          <p:cNvPr id="20" name="Balão de Fala: Oval 19">
            <a:extLst>
              <a:ext uri="{FF2B5EF4-FFF2-40B4-BE49-F238E27FC236}">
                <a16:creationId xmlns:a16="http://schemas.microsoft.com/office/drawing/2014/main" id="{FCB518E9-342A-431E-BF3C-484B9CD46F88}"/>
              </a:ext>
            </a:extLst>
          </p:cNvPr>
          <p:cNvSpPr/>
          <p:nvPr/>
        </p:nvSpPr>
        <p:spPr>
          <a:xfrm>
            <a:off x="6590518" y="3401489"/>
            <a:ext cx="2977379" cy="1533967"/>
          </a:xfrm>
          <a:prstGeom prst="wedgeEllipseCallout">
            <a:avLst>
              <a:gd name="adj1" fmla="val 74832"/>
              <a:gd name="adj2" fmla="val 28527"/>
            </a:avLst>
          </a:prstGeom>
          <a:solidFill>
            <a:srgbClr val="2A9AD9"/>
          </a:solidFill>
          <a:ln>
            <a:solidFill>
              <a:srgbClr val="E3542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maneira análoga, determinamos a perda para 2”</a:t>
            </a:r>
          </a:p>
        </p:txBody>
      </p:sp>
    </p:spTree>
    <p:extLst>
      <p:ext uri="{BB962C8B-B14F-4D97-AF65-F5344CB8AC3E}">
        <p14:creationId xmlns:p14="http://schemas.microsoft.com/office/powerpoint/2010/main" val="397355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5F67F5C-2ED5-43DD-856F-628A16ABCCF8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62BFDBD-F11F-43ED-9E06-FC62F9379AF5}"/>
              </a:ext>
            </a:extLst>
          </p:cNvPr>
          <p:cNvSpPr txBox="1"/>
          <p:nvPr/>
        </p:nvSpPr>
        <p:spPr>
          <a:xfrm>
            <a:off x="550607" y="452283"/>
            <a:ext cx="4975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2”, temos L = 36 m e: 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kumimoji="0" lang="pt-BR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Calibri"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CB24182-3C9A-4007-93F0-5C829FBDDF57}"/>
              </a:ext>
            </a:extLst>
          </p:cNvPr>
          <p:cNvSpPr/>
          <p:nvPr/>
        </p:nvSpPr>
        <p:spPr>
          <a:xfrm>
            <a:off x="550607" y="913948"/>
            <a:ext cx="3008670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(c), (d), (e), (f), (g) e (h) – niples duplos de 2</a:t>
            </a:r>
            <a:r>
              <a:rPr lang="pt-BR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”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4 - redução concêntrica de 2,5” x 2” da Tupy 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5 – válvula de retenção horizontal da Mipel de 2”</a:t>
            </a:r>
          </a:p>
          <a:p>
            <a:pPr lvl="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6 - Válvula globo reta sem guia da Mipel de 2”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7 e 8 – curvas fêmeas de 90</a:t>
            </a:r>
            <a:r>
              <a:rPr lang="pt-BR" b="1" kern="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0</a:t>
            </a: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 de 2” da Tupy 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54013" lvl="0" indent="-354013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9 - saída da tubulação de 2” da Tupy </a:t>
            </a:r>
            <a:endParaRPr lang="pt-BR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44AB658-38F6-44C3-9613-0901C018F0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8204" y="452283"/>
            <a:ext cx="5175594" cy="2726138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0CAA7045-4DEC-48D3-A52C-01DB9CA6DF38}"/>
              </a:ext>
            </a:extLst>
          </p:cNvPr>
          <p:cNvSpPr/>
          <p:nvPr/>
        </p:nvSpPr>
        <p:spPr>
          <a:xfrm>
            <a:off x="3729872" y="2110928"/>
            <a:ext cx="19664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163B8D75-9D24-472B-A10F-FBCF82BC9ED8}"/>
              </a:ext>
            </a:extLst>
          </p:cNvPr>
          <p:cNvSpPr/>
          <p:nvPr/>
        </p:nvSpPr>
        <p:spPr>
          <a:xfrm>
            <a:off x="5193856" y="2094271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D98B9B74-32BB-48CE-8C74-D56D65775A45}"/>
              </a:ext>
            </a:extLst>
          </p:cNvPr>
          <p:cNvSpPr/>
          <p:nvPr/>
        </p:nvSpPr>
        <p:spPr>
          <a:xfrm>
            <a:off x="7084584" y="2103111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B43006AE-BEF0-4737-AB10-A4977D0A7E86}"/>
              </a:ext>
            </a:extLst>
          </p:cNvPr>
          <p:cNvGrpSpPr/>
          <p:nvPr/>
        </p:nvGrpSpPr>
        <p:grpSpPr>
          <a:xfrm>
            <a:off x="3508204" y="3153147"/>
            <a:ext cx="5235394" cy="1846757"/>
            <a:chOff x="629265" y="2286705"/>
            <a:chExt cx="5235394" cy="1846757"/>
          </a:xfrm>
        </p:grpSpPr>
        <p:grpSp>
          <p:nvGrpSpPr>
            <p:cNvPr id="11" name="Agrupar 10">
              <a:extLst>
                <a:ext uri="{FF2B5EF4-FFF2-40B4-BE49-F238E27FC236}">
                  <a16:creationId xmlns:a16="http://schemas.microsoft.com/office/drawing/2014/main" id="{A452163F-9CCA-40CC-95FF-0A93AE41CC53}"/>
                </a:ext>
              </a:extLst>
            </p:cNvPr>
            <p:cNvGrpSpPr/>
            <p:nvPr/>
          </p:nvGrpSpPr>
          <p:grpSpPr>
            <a:xfrm>
              <a:off x="629265" y="2286705"/>
              <a:ext cx="5235394" cy="1531753"/>
              <a:chOff x="629265" y="2286705"/>
              <a:chExt cx="5235394" cy="1531753"/>
            </a:xfrm>
          </p:grpSpPr>
          <p:pic>
            <p:nvPicPr>
              <p:cNvPr id="13" name="Imagem 12">
                <a:extLst>
                  <a:ext uri="{FF2B5EF4-FFF2-40B4-BE49-F238E27FC236}">
                    <a16:creationId xmlns:a16="http://schemas.microsoft.com/office/drawing/2014/main" id="{CBAAF259-6937-432F-AC25-DED779514F1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9265" y="2286705"/>
                <a:ext cx="5235394" cy="1287892"/>
              </a:xfrm>
              <a:prstGeom prst="rect">
                <a:avLst/>
              </a:prstGeom>
            </p:spPr>
          </p:pic>
          <p:pic>
            <p:nvPicPr>
              <p:cNvPr id="14" name="Imagem 13">
                <a:extLst>
                  <a:ext uri="{FF2B5EF4-FFF2-40B4-BE49-F238E27FC236}">
                    <a16:creationId xmlns:a16="http://schemas.microsoft.com/office/drawing/2014/main" id="{9A7BF995-E9CC-4F90-BA64-AF184C8FF8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0230" y="3574597"/>
                <a:ext cx="5174428" cy="243861"/>
              </a:xfrm>
              <a:prstGeom prst="rect">
                <a:avLst/>
              </a:prstGeom>
            </p:spPr>
          </p:pic>
        </p:grpSp>
        <p:pic>
          <p:nvPicPr>
            <p:cNvPr id="12" name="Imagem 11">
              <a:extLst>
                <a:ext uri="{FF2B5EF4-FFF2-40B4-BE49-F238E27FC236}">
                  <a16:creationId xmlns:a16="http://schemas.microsoft.com/office/drawing/2014/main" id="{3D9DE1F0-1617-4C22-8F69-82AD0113CB2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24523" y="3866739"/>
              <a:ext cx="5105842" cy="266723"/>
            </a:xfrm>
            <a:prstGeom prst="rect">
              <a:avLst/>
            </a:prstGeom>
          </p:spPr>
        </p:pic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F4F6F786-DF0A-421C-8EF2-E82C7383BA52}"/>
              </a:ext>
            </a:extLst>
          </p:cNvPr>
          <p:cNvSpPr/>
          <p:nvPr/>
        </p:nvSpPr>
        <p:spPr>
          <a:xfrm>
            <a:off x="6475902" y="4180235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75CC1C38-77BB-4C2C-AF57-C5DBE32EB033}"/>
              </a:ext>
            </a:extLst>
          </p:cNvPr>
          <p:cNvSpPr/>
          <p:nvPr/>
        </p:nvSpPr>
        <p:spPr>
          <a:xfrm>
            <a:off x="6459578" y="4522324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Elipse 21">
            <a:extLst>
              <a:ext uri="{FF2B5EF4-FFF2-40B4-BE49-F238E27FC236}">
                <a16:creationId xmlns:a16="http://schemas.microsoft.com/office/drawing/2014/main" id="{6E60A110-075B-463F-8CAE-470DC79E6965}"/>
              </a:ext>
            </a:extLst>
          </p:cNvPr>
          <p:cNvSpPr/>
          <p:nvPr/>
        </p:nvSpPr>
        <p:spPr>
          <a:xfrm>
            <a:off x="6475902" y="4814598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8358ACAD-49D6-4EEE-8DC5-564302E87B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9635" y="4996455"/>
            <a:ext cx="5212532" cy="662997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7882BF16-84AB-4A22-A211-BE2B72EAB6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0118" y="5703657"/>
            <a:ext cx="5151566" cy="784928"/>
          </a:xfrm>
          <a:prstGeom prst="rect">
            <a:avLst/>
          </a:prstGeom>
        </p:spPr>
      </p:pic>
      <p:sp>
        <p:nvSpPr>
          <p:cNvPr id="25" name="Elipse 24">
            <a:extLst>
              <a:ext uri="{FF2B5EF4-FFF2-40B4-BE49-F238E27FC236}">
                <a16:creationId xmlns:a16="http://schemas.microsoft.com/office/drawing/2014/main" id="{444EDBBA-9864-42A4-9EC8-2A3BE0201FFA}"/>
              </a:ext>
            </a:extLst>
          </p:cNvPr>
          <p:cNvSpPr/>
          <p:nvPr/>
        </p:nvSpPr>
        <p:spPr>
          <a:xfrm>
            <a:off x="6338654" y="5327953"/>
            <a:ext cx="241847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Elipse 26">
            <a:extLst>
              <a:ext uri="{FF2B5EF4-FFF2-40B4-BE49-F238E27FC236}">
                <a16:creationId xmlns:a16="http://schemas.microsoft.com/office/drawing/2014/main" id="{E3AF7CF4-33BA-404F-A864-8F365364D670}"/>
              </a:ext>
            </a:extLst>
          </p:cNvPr>
          <p:cNvSpPr/>
          <p:nvPr/>
        </p:nvSpPr>
        <p:spPr>
          <a:xfrm>
            <a:off x="6354978" y="6113589"/>
            <a:ext cx="241847" cy="25956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C16EE7CA-C526-49A9-8A1D-08BD3BEA1D4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8026430" y="1340696"/>
            <a:ext cx="2469819" cy="1155086"/>
          </a:xfrm>
          <a:prstGeom prst="rect">
            <a:avLst/>
          </a:prstGeom>
        </p:spPr>
      </p:pic>
      <p:sp>
        <p:nvSpPr>
          <p:cNvPr id="29" name="Elipse 28">
            <a:extLst>
              <a:ext uri="{FF2B5EF4-FFF2-40B4-BE49-F238E27FC236}">
                <a16:creationId xmlns:a16="http://schemas.microsoft.com/office/drawing/2014/main" id="{887FA760-840E-4FE9-BE8A-CE193C85E587}"/>
              </a:ext>
            </a:extLst>
          </p:cNvPr>
          <p:cNvSpPr/>
          <p:nvPr/>
        </p:nvSpPr>
        <p:spPr>
          <a:xfrm>
            <a:off x="8799785" y="2356532"/>
            <a:ext cx="333922" cy="1671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:a16="http://schemas.microsoft.com/office/drawing/2014/main" id="{8F250155-FC00-4D1F-9CF3-C6FA7760AED6}"/>
              </a:ext>
            </a:extLst>
          </p:cNvPr>
          <p:cNvSpPr/>
          <p:nvPr/>
        </p:nvSpPr>
        <p:spPr>
          <a:xfrm>
            <a:off x="9418279" y="2356532"/>
            <a:ext cx="333922" cy="1671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DE772056-8629-4EEB-8F14-AD65D637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06749"/>
              </p:ext>
            </p:extLst>
          </p:nvPr>
        </p:nvGraphicFramePr>
        <p:xfrm>
          <a:off x="8618538" y="3194050"/>
          <a:ext cx="3390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1" imgW="2844720" imgH="812520" progId="Equation.DSMT4">
                  <p:embed/>
                </p:oleObj>
              </mc:Choice>
              <mc:Fallback>
                <p:oleObj name="Equation" r:id="rId11" imgW="2844720" imgH="81252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18538" y="3194050"/>
                        <a:ext cx="33909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Imagem 31" descr="Uma imagem contendo texto&#10;&#10;Descrição gerada automaticamente">
            <a:extLst>
              <a:ext uri="{FF2B5EF4-FFF2-40B4-BE49-F238E27FC236}">
                <a16:creationId xmlns:a16="http://schemas.microsoft.com/office/drawing/2014/main" id="{F582BAE7-AF77-4E7C-A773-2C0773BE189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337" y="4396252"/>
            <a:ext cx="1926786" cy="2092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589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1003853" y="3482453"/>
            <a:ext cx="5227656" cy="1415212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Projeto de uma instalação de bombeamento básica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4981260-9ECE-48E1-A2DB-E6534014D8CF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4038C28-A44B-4F74-969F-15C6181F2F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2697" y="3320900"/>
            <a:ext cx="3574090" cy="3368332"/>
          </a:xfrm>
          <a:prstGeom prst="rect">
            <a:avLst/>
          </a:prstGeom>
        </p:spPr>
      </p:pic>
      <p:sp>
        <p:nvSpPr>
          <p:cNvPr id="3" name="Texto explicativo em elipse 3">
            <a:extLst>
              <a:ext uri="{FF2B5EF4-FFF2-40B4-BE49-F238E27FC236}">
                <a16:creationId xmlns:a16="http://schemas.microsoft.com/office/drawing/2014/main" id="{2B9289E2-17E0-47F7-9D42-9D4B4BB05759}"/>
              </a:ext>
            </a:extLst>
          </p:cNvPr>
          <p:cNvSpPr/>
          <p:nvPr/>
        </p:nvSpPr>
        <p:spPr>
          <a:xfrm>
            <a:off x="2248651" y="2408903"/>
            <a:ext cx="3660535" cy="1848072"/>
          </a:xfrm>
          <a:prstGeom prst="wedgeEllipseCallout">
            <a:avLst>
              <a:gd name="adj1" fmla="val -45253"/>
              <a:gd name="adj2" fmla="val 58776"/>
            </a:avLst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A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quaç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a CCI para o exercíci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ropost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é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representad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el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quaç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: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674665B-1F02-4379-BDEB-6A12E4DA8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21707"/>
              </p:ext>
            </p:extLst>
          </p:nvPr>
        </p:nvGraphicFramePr>
        <p:xfrm>
          <a:off x="3359150" y="4522788"/>
          <a:ext cx="822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5" imgW="5537160" imgH="253800" progId="Equation.DSMT4">
                  <p:embed/>
                </p:oleObj>
              </mc:Choice>
              <mc:Fallback>
                <p:oleObj name="Equation" r:id="rId5" imgW="5537160" imgH="2538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4522788"/>
                        <a:ext cx="8229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 descr="Uma imagem contendo texto&#10;&#10;Descrição gerada automaticamente">
            <a:extLst>
              <a:ext uri="{FF2B5EF4-FFF2-40B4-BE49-F238E27FC236}">
                <a16:creationId xmlns:a16="http://schemas.microsoft.com/office/drawing/2014/main" id="{D559A453-2008-45B9-BF60-1EE2C769C5B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5808" y="5094418"/>
            <a:ext cx="1241069" cy="1347700"/>
          </a:xfrm>
          <a:prstGeom prst="rect">
            <a:avLst/>
          </a:prstGeom>
        </p:spPr>
      </p:pic>
      <p:sp>
        <p:nvSpPr>
          <p:cNvPr id="9" name="Seta: para a Esquerda 8">
            <a:extLst>
              <a:ext uri="{FF2B5EF4-FFF2-40B4-BE49-F238E27FC236}">
                <a16:creationId xmlns:a16="http://schemas.microsoft.com/office/drawing/2014/main" id="{B6B900E4-ACB1-4598-939D-F21889A9370D}"/>
              </a:ext>
            </a:extLst>
          </p:cNvPr>
          <p:cNvSpPr/>
          <p:nvPr/>
        </p:nvSpPr>
        <p:spPr>
          <a:xfrm>
            <a:off x="572697" y="383418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8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D52BC959-E75A-424C-A035-0069FF66D9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88133" y="577928"/>
            <a:ext cx="3130470" cy="366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77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783CE4B-C540-43AE-BA25-587E9E741F51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6A18206-A169-4293-8CA5-AD7C1D1032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8731" y="3232056"/>
            <a:ext cx="3132091" cy="342929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037777B-2C33-40DE-A1C8-8F78DF55427F}"/>
              </a:ext>
            </a:extLst>
          </p:cNvPr>
          <p:cNvSpPr/>
          <p:nvPr/>
        </p:nvSpPr>
        <p:spPr>
          <a:xfrm>
            <a:off x="1896025" y="2252261"/>
            <a:ext cx="3352800" cy="1656184"/>
          </a:xfrm>
          <a:prstGeom prst="wedgeEllipseCallout">
            <a:avLst>
              <a:gd name="adj1" fmla="val -39015"/>
              <a:gd name="adj2" fmla="val 78712"/>
            </a:avLst>
          </a:prstGeom>
          <a:solidFill>
            <a:srgbClr val="E33E1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btemos a vazão d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rojet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ultiplicand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vazão desejada por um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fato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guranç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(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f</a:t>
            </a:r>
            <a:r>
              <a:rPr lang="en-US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)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Imagem 6" descr="Uma imagem contendo texto&#10;&#10;Descrição gerada automaticamente">
            <a:extLst>
              <a:ext uri="{FF2B5EF4-FFF2-40B4-BE49-F238E27FC236}">
                <a16:creationId xmlns:a16="http://schemas.microsoft.com/office/drawing/2014/main" id="{6DE25004-DB92-4950-B444-6C3458F77E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4556" y="983961"/>
            <a:ext cx="2918713" cy="2248095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57B678B3-70C8-4416-89DB-4F01AD10E2FE}"/>
              </a:ext>
            </a:extLst>
          </p:cNvPr>
          <p:cNvSpPr/>
          <p:nvPr/>
        </p:nvSpPr>
        <p:spPr>
          <a:xfrm>
            <a:off x="6179574" y="639097"/>
            <a:ext cx="3352800" cy="1459682"/>
          </a:xfrm>
          <a:prstGeom prst="wedgeEllipseCallout">
            <a:avLst>
              <a:gd name="adj1" fmla="val 69196"/>
              <a:gd name="adj2" fmla="val 33440"/>
            </a:avLst>
          </a:prstGeom>
          <a:solidFill>
            <a:srgbClr val="7F001B"/>
          </a:solidFill>
          <a:ln>
            <a:solidFill>
              <a:srgbClr val="606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ssim prevemos o envelhecimento da instalação e de seus componentes.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28AF8436-63C9-4E8F-A17A-3C9E9FFA6D1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854" y="3852744"/>
            <a:ext cx="2294788" cy="2689368"/>
          </a:xfrm>
          <a:prstGeom prst="rect">
            <a:avLst/>
          </a:prstGeom>
        </p:spPr>
      </p:pic>
      <p:sp>
        <p:nvSpPr>
          <p:cNvPr id="10" name="Texto explicativo em elipse 11">
            <a:extLst>
              <a:ext uri="{FF2B5EF4-FFF2-40B4-BE49-F238E27FC236}">
                <a16:creationId xmlns:a16="http://schemas.microsoft.com/office/drawing/2014/main" id="{D5C837F5-3361-42AD-BBB1-08BB558A178D}"/>
              </a:ext>
            </a:extLst>
          </p:cNvPr>
          <p:cNvSpPr/>
          <p:nvPr/>
        </p:nvSpPr>
        <p:spPr>
          <a:xfrm>
            <a:off x="6990738" y="3212365"/>
            <a:ext cx="2520280" cy="1656184"/>
          </a:xfrm>
          <a:prstGeom prst="wedgeEllipseCallout">
            <a:avLst>
              <a:gd name="adj1" fmla="val 79696"/>
              <a:gd name="adj2" fmla="val 27446"/>
            </a:avLst>
          </a:prstGeom>
          <a:solidFill>
            <a:srgbClr val="C41717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 f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é no mínimo 1,1 e se possível não superior a 1,2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5C826BE-F1B5-4F62-84A8-59AC831F8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01880"/>
              </p:ext>
            </p:extLst>
          </p:nvPr>
        </p:nvGraphicFramePr>
        <p:xfrm>
          <a:off x="3649663" y="4759222"/>
          <a:ext cx="4025117" cy="6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9663" y="4759222"/>
                        <a:ext cx="4025117" cy="64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2824F950-1A3E-402E-80A4-5A2C32A76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3546"/>
              </p:ext>
            </p:extLst>
          </p:nvPr>
        </p:nvGraphicFramePr>
        <p:xfrm>
          <a:off x="4659313" y="5453063"/>
          <a:ext cx="43656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5C826BE-F1B5-4F62-84A8-59AC831F8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9313" y="5453063"/>
                        <a:ext cx="4365625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para a Esquerda 12">
            <a:extLst>
              <a:ext uri="{FF2B5EF4-FFF2-40B4-BE49-F238E27FC236}">
                <a16:creationId xmlns:a16="http://schemas.microsoft.com/office/drawing/2014/main" id="{F92F7497-89BC-43B5-838E-115387D6CF97}"/>
              </a:ext>
            </a:extLst>
          </p:cNvPr>
          <p:cNvSpPr/>
          <p:nvPr/>
        </p:nvSpPr>
        <p:spPr>
          <a:xfrm>
            <a:off x="572697" y="383418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11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0951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CB4B89B-5B23-42C8-BECC-C53D100654B2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FA38D39-BA00-4FF4-B537-8FE866637B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6" y="3244349"/>
            <a:ext cx="1386960" cy="342929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D9DE798-7185-401D-8C3A-B6103E03FF24}"/>
              </a:ext>
            </a:extLst>
          </p:cNvPr>
          <p:cNvSpPr/>
          <p:nvPr/>
        </p:nvSpPr>
        <p:spPr>
          <a:xfrm>
            <a:off x="1556266" y="2585885"/>
            <a:ext cx="3834581" cy="1924568"/>
          </a:xfrm>
          <a:prstGeom prst="wedgeEllipseCallout">
            <a:avLst>
              <a:gd name="adj1" fmla="val -52686"/>
              <a:gd name="adj2" fmla="val 57391"/>
            </a:avLst>
          </a:prstGeom>
          <a:solidFill>
            <a:srgbClr val="9D2E2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3. Para a instalação anterior escolha a bomba e especifique o seu ponto de trabalho. </a:t>
            </a: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escolhendo o fabricante da bomba.</a:t>
            </a:r>
          </a:p>
        </p:txBody>
      </p:sp>
      <p:pic>
        <p:nvPicPr>
          <p:cNvPr id="6" name="Picture 2" descr="http://www.ksb.com.br/images/logo_pequeno.gif">
            <a:extLst>
              <a:ext uri="{FF2B5EF4-FFF2-40B4-BE49-F238E27FC236}">
                <a16:creationId xmlns:a16="http://schemas.microsoft.com/office/drawing/2014/main" id="{DEA3C5B8-8D60-48B7-A450-74FBD5890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829" y="4863434"/>
            <a:ext cx="1076325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0A87F998-4A5D-4DB7-B220-136064C3A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574" y="788569"/>
            <a:ext cx="1924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2EBF0333-798E-4EBC-A14A-62F40B1B5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6049" y="2253577"/>
            <a:ext cx="27622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B2514D93-1A71-48D7-B9A1-3D85046C5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015" y="2139235"/>
            <a:ext cx="2410584" cy="1270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5AE6657E-E088-4949-913D-39A6F09BA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120" y="5995866"/>
            <a:ext cx="2514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>
            <a:extLst>
              <a:ext uri="{FF2B5EF4-FFF2-40B4-BE49-F238E27FC236}">
                <a16:creationId xmlns:a16="http://schemas.microsoft.com/office/drawing/2014/main" id="{41354DCA-4128-4D7C-BCDF-204782B3C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1132" y="845719"/>
            <a:ext cx="2162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>
            <a:extLst>
              <a:ext uri="{FF2B5EF4-FFF2-40B4-BE49-F238E27FC236}">
                <a16:creationId xmlns:a16="http://schemas.microsoft.com/office/drawing/2014/main" id="{84B1E161-BE1F-482C-BF4C-4383F5064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115" y="4594624"/>
            <a:ext cx="18669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3EA9D61A-25C8-4E98-AC7E-C83C64574545}"/>
              </a:ext>
            </a:extLst>
          </p:cNvPr>
          <p:cNvSpPr txBox="1"/>
          <p:nvPr/>
        </p:nvSpPr>
        <p:spPr>
          <a:xfrm>
            <a:off x="635392" y="306044"/>
            <a:ext cx="464468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: pelo fato de ser a mais usada, estaremos considerando a escolha de uma bomba centrífuga neste CURSO - PROJETO DE UMA INSTALAÇÃO DE BOMBEAMENTO BÁSICA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Imagem 14" descr="Uma imagem contendo planta&#10;&#10;Descrição gerada automaticamente">
            <a:extLst>
              <a:ext uri="{FF2B5EF4-FFF2-40B4-BE49-F238E27FC236}">
                <a16:creationId xmlns:a16="http://schemas.microsoft.com/office/drawing/2014/main" id="{B811F37A-06DB-470D-B51D-5432DC017D1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4585" y="4661475"/>
            <a:ext cx="2071945" cy="2017420"/>
          </a:xfrm>
          <a:prstGeom prst="rect">
            <a:avLst/>
          </a:prstGeom>
        </p:spPr>
      </p:pic>
      <p:sp>
        <p:nvSpPr>
          <p:cNvPr id="16" name="Balão de Pensamento: Nuvem 15">
            <a:extLst>
              <a:ext uri="{FF2B5EF4-FFF2-40B4-BE49-F238E27FC236}">
                <a16:creationId xmlns:a16="http://schemas.microsoft.com/office/drawing/2014/main" id="{0E2FF995-2357-4A81-8B88-068F15F7825A}"/>
              </a:ext>
            </a:extLst>
          </p:cNvPr>
          <p:cNvSpPr/>
          <p:nvPr/>
        </p:nvSpPr>
        <p:spPr>
          <a:xfrm>
            <a:off x="6096000" y="3633019"/>
            <a:ext cx="4513007" cy="1145458"/>
          </a:xfrm>
          <a:prstGeom prst="cloudCallout">
            <a:avLst>
              <a:gd name="adj1" fmla="val 55638"/>
              <a:gd name="adj2" fmla="val 91685"/>
            </a:avLst>
          </a:prstGeom>
          <a:solidFill>
            <a:srgbClr val="448F3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problema, optamos em trabalhar com a bomba da KSB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BB85C2F0-357A-40DF-860D-6C1F14605201}"/>
              </a:ext>
            </a:extLst>
          </p:cNvPr>
          <p:cNvSpPr/>
          <p:nvPr/>
        </p:nvSpPr>
        <p:spPr>
          <a:xfrm>
            <a:off x="1853686" y="5503260"/>
            <a:ext cx="81902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mecfluquimica/planejamento_12015/exemplos_ccb9.htm</a:t>
            </a:r>
          </a:p>
        </p:txBody>
      </p:sp>
      <p:sp>
        <p:nvSpPr>
          <p:cNvPr id="18" name="Seta: para Baixo 17">
            <a:extLst>
              <a:ext uri="{FF2B5EF4-FFF2-40B4-BE49-F238E27FC236}">
                <a16:creationId xmlns:a16="http://schemas.microsoft.com/office/drawing/2014/main" id="{07BE5DA2-8564-42CC-BDD1-251877632236}"/>
              </a:ext>
            </a:extLst>
          </p:cNvPr>
          <p:cNvSpPr/>
          <p:nvPr/>
        </p:nvSpPr>
        <p:spPr>
          <a:xfrm rot="1546584">
            <a:off x="7638264" y="4822094"/>
            <a:ext cx="400284" cy="748094"/>
          </a:xfrm>
          <a:prstGeom prst="downArrow">
            <a:avLst/>
          </a:prstGeom>
          <a:solidFill>
            <a:srgbClr val="448F3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040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B2AD5E6-5117-49AD-B531-A4EA58D721E8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2F20A2D2-919A-4508-BE3F-245716E7BF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20" y="3589738"/>
            <a:ext cx="2088061" cy="308636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A740800-956B-4EE6-8CEE-09974FA8D299}"/>
              </a:ext>
            </a:extLst>
          </p:cNvPr>
          <p:cNvSpPr/>
          <p:nvPr/>
        </p:nvSpPr>
        <p:spPr>
          <a:xfrm>
            <a:off x="2197479" y="3720138"/>
            <a:ext cx="3628104" cy="1907458"/>
          </a:xfrm>
          <a:prstGeom prst="wedgeEllipseCallout">
            <a:avLst>
              <a:gd name="adj1" fmla="val -71239"/>
              <a:gd name="adj2" fmla="val 40851"/>
            </a:avLst>
          </a:prstGeom>
          <a:solidFill>
            <a:srgbClr val="60606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sua escolha, com a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4,62 L/s) na equação da CCI nós calculamos 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projeto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0ACC3C72-4A45-4E09-8857-D8AF6C5F0A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333460"/>
              </p:ext>
            </p:extLst>
          </p:nvPr>
        </p:nvGraphicFramePr>
        <p:xfrm>
          <a:off x="2197479" y="1071715"/>
          <a:ext cx="5219701" cy="541020"/>
        </p:xfrm>
        <a:graphic>
          <a:graphicData uri="http://schemas.openxmlformats.org/drawingml/2006/table">
            <a:tbl>
              <a:tblPr/>
              <a:tblGrid>
                <a:gridCol w="855291">
                  <a:extLst>
                    <a:ext uri="{9D8B030D-6E8A-4147-A177-3AD203B41FA5}">
                      <a16:colId xmlns:a16="http://schemas.microsoft.com/office/drawing/2014/main" val="296534179"/>
                    </a:ext>
                  </a:extLst>
                </a:gridCol>
                <a:gridCol w="682413">
                  <a:extLst>
                    <a:ext uri="{9D8B030D-6E8A-4147-A177-3AD203B41FA5}">
                      <a16:colId xmlns:a16="http://schemas.microsoft.com/office/drawing/2014/main" val="148155923"/>
                    </a:ext>
                  </a:extLst>
                </a:gridCol>
                <a:gridCol w="700611">
                  <a:extLst>
                    <a:ext uri="{9D8B030D-6E8A-4147-A177-3AD203B41FA5}">
                      <a16:colId xmlns:a16="http://schemas.microsoft.com/office/drawing/2014/main" val="3930586901"/>
                    </a:ext>
                  </a:extLst>
                </a:gridCol>
                <a:gridCol w="691512">
                  <a:extLst>
                    <a:ext uri="{9D8B030D-6E8A-4147-A177-3AD203B41FA5}">
                      <a16:colId xmlns:a16="http://schemas.microsoft.com/office/drawing/2014/main" val="691974284"/>
                    </a:ext>
                  </a:extLst>
                </a:gridCol>
                <a:gridCol w="1182849">
                  <a:extLst>
                    <a:ext uri="{9D8B030D-6E8A-4147-A177-3AD203B41FA5}">
                      <a16:colId xmlns:a16="http://schemas.microsoft.com/office/drawing/2014/main" val="4123443601"/>
                    </a:ext>
                  </a:extLst>
                </a:gridCol>
                <a:gridCol w="1107025">
                  <a:extLst>
                    <a:ext uri="{9D8B030D-6E8A-4147-A177-3AD203B41FA5}">
                      <a16:colId xmlns:a16="http://schemas.microsoft.com/office/drawing/2014/main" val="3479435535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ropriedades do fluido transportad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484232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temp (ºC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m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</a:t>
                      </a:r>
                      <a:r>
                        <a:rPr lang="pt-BR" sz="10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s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r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m³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v (Pa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n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²/s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203190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,89E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9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8,920E-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3954200"/>
                  </a:ext>
                </a:extLst>
              </a:tr>
            </a:tbl>
          </a:graphicData>
        </a:graphic>
      </p:graphicFrame>
      <p:graphicFrame>
        <p:nvGraphicFramePr>
          <p:cNvPr id="10" name="Tabela 9">
            <a:extLst>
              <a:ext uri="{FF2B5EF4-FFF2-40B4-BE49-F238E27FC236}">
                <a16:creationId xmlns:a16="http://schemas.microsoft.com/office/drawing/2014/main" id="{356E3DA6-050D-48AB-A20E-4D7D1C8A03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287972"/>
              </p:ext>
            </p:extLst>
          </p:nvPr>
        </p:nvGraphicFramePr>
        <p:xfrm>
          <a:off x="2197479" y="1824257"/>
          <a:ext cx="3060700" cy="112014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43278346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140673509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6271579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4100571061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621108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237032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77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7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989485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017808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39399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3726454"/>
                  </a:ext>
                </a:extLst>
              </a:tr>
            </a:tbl>
          </a:graphicData>
        </a:graphic>
      </p:graphicFrame>
      <p:graphicFrame>
        <p:nvGraphicFramePr>
          <p:cNvPr id="12" name="Tabela 11">
            <a:extLst>
              <a:ext uri="{FF2B5EF4-FFF2-40B4-BE49-F238E27FC236}">
                <a16:creationId xmlns:a16="http://schemas.microsoft.com/office/drawing/2014/main" id="{AC3AB50F-5B8B-4EE7-B141-7842C97CA9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933744"/>
              </p:ext>
            </p:extLst>
          </p:nvPr>
        </p:nvGraphicFramePr>
        <p:xfrm>
          <a:off x="6492772" y="3819525"/>
          <a:ext cx="3060700" cy="112014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503504538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515518021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58459783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4230915683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521155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526305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52,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21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51930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6349078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443295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14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4089251"/>
                  </a:ext>
                </a:extLst>
              </a:tr>
            </a:tbl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9A3C7861-3781-40AF-B773-31E5F0BDB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80034"/>
              </p:ext>
            </p:extLst>
          </p:nvPr>
        </p:nvGraphicFramePr>
        <p:xfrm>
          <a:off x="2159000" y="5697538"/>
          <a:ext cx="97297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5" imgW="6743520" imgH="469800" progId="Equation.DSMT4">
                  <p:embed/>
                </p:oleObj>
              </mc:Choice>
              <mc:Fallback>
                <p:oleObj name="Equation" r:id="rId5" imgW="674352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7252275-EDFF-46B5-826D-5D7AB81FB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9000" y="5697538"/>
                        <a:ext cx="97297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17B2C73-4C11-4D2E-B030-74007D02C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78975"/>
              </p:ext>
            </p:extLst>
          </p:nvPr>
        </p:nvGraphicFramePr>
        <p:xfrm>
          <a:off x="7004050" y="6294438"/>
          <a:ext cx="14747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9A3C7861-3781-40AF-B773-31E5F0BDB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4050" y="6294438"/>
                        <a:ext cx="147478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4C756A06-A4EA-4914-981A-62A3F28BF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95603"/>
              </p:ext>
            </p:extLst>
          </p:nvPr>
        </p:nvGraphicFramePr>
        <p:xfrm>
          <a:off x="2289175" y="455613"/>
          <a:ext cx="822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9" imgW="5537160" imgH="253800" progId="Equation.DSMT4">
                  <p:embed/>
                </p:oleObj>
              </mc:Choice>
              <mc:Fallback>
                <p:oleObj name="Equation" r:id="rId9" imgW="55371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674665B-1F02-4379-BDEB-6A12E4DA85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9175" y="455613"/>
                        <a:ext cx="8229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>
            <a:extLst>
              <a:ext uri="{FF2B5EF4-FFF2-40B4-BE49-F238E27FC236}">
                <a16:creationId xmlns:a16="http://schemas.microsoft.com/office/drawing/2014/main" id="{E0F9FEA0-7472-4701-934E-6FDAF585D8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2037879"/>
              </p:ext>
            </p:extLst>
          </p:nvPr>
        </p:nvGraphicFramePr>
        <p:xfrm>
          <a:off x="7741468" y="1875070"/>
          <a:ext cx="3060700" cy="112014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39418616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38216216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405315871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4116336571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52136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565321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62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30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586624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024547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5045479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36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7273919"/>
                  </a:ext>
                </a:extLst>
              </a:tr>
            </a:tbl>
          </a:graphicData>
        </a:graphic>
      </p:graphicFrame>
      <p:graphicFrame>
        <p:nvGraphicFramePr>
          <p:cNvPr id="22" name="Tabela 21">
            <a:extLst>
              <a:ext uri="{FF2B5EF4-FFF2-40B4-BE49-F238E27FC236}">
                <a16:creationId xmlns:a16="http://schemas.microsoft.com/office/drawing/2014/main" id="{B15C705F-60EB-4024-90B8-7B4BFFDE90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3402380"/>
              </p:ext>
            </p:extLst>
          </p:nvPr>
        </p:nvGraphicFramePr>
        <p:xfrm>
          <a:off x="7741444" y="1095466"/>
          <a:ext cx="2451100" cy="50292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56161537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77570223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13974619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262993009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(L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L/min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092132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eve transformar para 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9790774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4,6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0225550"/>
                  </a:ext>
                </a:extLst>
              </a:tr>
            </a:tbl>
          </a:graphicData>
        </a:graphic>
      </p:graphicFrame>
      <p:graphicFrame>
        <p:nvGraphicFramePr>
          <p:cNvPr id="23" name="Tabela 22">
            <a:extLst>
              <a:ext uri="{FF2B5EF4-FFF2-40B4-BE49-F238E27FC236}">
                <a16:creationId xmlns:a16="http://schemas.microsoft.com/office/drawing/2014/main" id="{452BCEC0-BDBC-49A0-BE8A-90A69C4F58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3887573"/>
              </p:ext>
            </p:extLst>
          </p:nvPr>
        </p:nvGraphicFramePr>
        <p:xfrm>
          <a:off x="1709056" y="3018988"/>
          <a:ext cx="4521200" cy="36576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205365398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77196033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499702333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003790177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401552233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100379309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96594136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 err="1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 dirty="0" err="1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8472869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458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8740819"/>
                  </a:ext>
                </a:extLst>
              </a:tr>
            </a:tbl>
          </a:graphicData>
        </a:graphic>
      </p:graphicFrame>
      <p:graphicFrame>
        <p:nvGraphicFramePr>
          <p:cNvPr id="24" name="Tabela 23">
            <a:extLst>
              <a:ext uri="{FF2B5EF4-FFF2-40B4-BE49-F238E27FC236}">
                <a16:creationId xmlns:a16="http://schemas.microsoft.com/office/drawing/2014/main" id="{E3518124-C7DA-4C1A-8ACD-7E5E701B7C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640226"/>
              </p:ext>
            </p:extLst>
          </p:nvPr>
        </p:nvGraphicFramePr>
        <p:xfrm>
          <a:off x="7023100" y="3004827"/>
          <a:ext cx="4521200" cy="36576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190156901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051706292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52956825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166127216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156904623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92677588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99497621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55835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,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0509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5282808"/>
                  </a:ext>
                </a:extLst>
              </a:tr>
            </a:tbl>
          </a:graphicData>
        </a:graphic>
      </p:graphicFrame>
      <p:graphicFrame>
        <p:nvGraphicFramePr>
          <p:cNvPr id="25" name="Tabela 24">
            <a:extLst>
              <a:ext uri="{FF2B5EF4-FFF2-40B4-BE49-F238E27FC236}">
                <a16:creationId xmlns:a16="http://schemas.microsoft.com/office/drawing/2014/main" id="{6B61A14C-530A-429A-9F37-B3CCB0D8A3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144747"/>
              </p:ext>
            </p:extLst>
          </p:nvPr>
        </p:nvGraphicFramePr>
        <p:xfrm>
          <a:off x="5993020" y="4929473"/>
          <a:ext cx="4521200" cy="36576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357541873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92237668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63030213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663183109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1232893497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80163353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020761192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59822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2,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253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0,02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38804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632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7F29CE0-38A3-4F60-A49B-EA2D19570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265" y="480059"/>
            <a:ext cx="6366932" cy="557106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08618E4-5EFF-4E46-BBB7-669C19FFB3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930" y="3429000"/>
            <a:ext cx="1291384" cy="2858706"/>
          </a:xfrm>
          <a:prstGeom prst="rect">
            <a:avLst/>
          </a:prstGeom>
        </p:spPr>
      </p:pic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AAC224AB-9C06-47A1-B13C-2F8904279BB0}"/>
              </a:ext>
            </a:extLst>
          </p:cNvPr>
          <p:cNvCxnSpPr/>
          <p:nvPr/>
        </p:nvCxnSpPr>
        <p:spPr>
          <a:xfrm>
            <a:off x="5705914" y="3479626"/>
            <a:ext cx="5341620" cy="0"/>
          </a:xfrm>
          <a:prstGeom prst="line">
            <a:avLst/>
          </a:prstGeom>
          <a:ln w="19050">
            <a:solidFill>
              <a:srgbClr val="448D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D1F1B89-A8B5-4AA1-B07B-5BF7B634EB74}"/>
              </a:ext>
            </a:extLst>
          </p:cNvPr>
          <p:cNvSpPr txBox="1"/>
          <p:nvPr/>
        </p:nvSpPr>
        <p:spPr>
          <a:xfrm>
            <a:off x="5114036" y="3275082"/>
            <a:ext cx="63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448F3E"/>
                </a:solidFill>
              </a:rPr>
              <a:t>46,8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2F62CB88-6EA3-4078-B17E-44711F070B01}"/>
              </a:ext>
            </a:extLst>
          </p:cNvPr>
          <p:cNvCxnSpPr/>
          <p:nvPr/>
        </p:nvCxnSpPr>
        <p:spPr>
          <a:xfrm flipV="1">
            <a:off x="7328523" y="3152714"/>
            <a:ext cx="0" cy="2346960"/>
          </a:xfrm>
          <a:prstGeom prst="line">
            <a:avLst/>
          </a:prstGeom>
          <a:ln w="28575">
            <a:solidFill>
              <a:srgbClr val="448D3E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:a16="http://schemas.microsoft.com/office/drawing/2014/main" id="{326DEF59-3E1A-4313-B93E-B8B2ADF00F9A}"/>
              </a:ext>
            </a:extLst>
          </p:cNvPr>
          <p:cNvSpPr/>
          <p:nvPr/>
        </p:nvSpPr>
        <p:spPr>
          <a:xfrm>
            <a:off x="7309471" y="3413060"/>
            <a:ext cx="429128" cy="27528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: para a Esquerda 15">
            <a:extLst>
              <a:ext uri="{FF2B5EF4-FFF2-40B4-BE49-F238E27FC236}">
                <a16:creationId xmlns:a16="http://schemas.microsoft.com/office/drawing/2014/main" id="{C83566AF-FFD2-438D-BE0F-794D8F661E99}"/>
              </a:ext>
            </a:extLst>
          </p:cNvPr>
          <p:cNvSpPr/>
          <p:nvPr/>
        </p:nvSpPr>
        <p:spPr>
          <a:xfrm>
            <a:off x="960648" y="557913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Balão de Pensamento: Nuvem 18">
            <a:extLst>
              <a:ext uri="{FF2B5EF4-FFF2-40B4-BE49-F238E27FC236}">
                <a16:creationId xmlns:a16="http://schemas.microsoft.com/office/drawing/2014/main" id="{50FAC9E2-C15A-44B1-A16F-6D5EB22784C0}"/>
              </a:ext>
            </a:extLst>
          </p:cNvPr>
          <p:cNvSpPr/>
          <p:nvPr/>
        </p:nvSpPr>
        <p:spPr>
          <a:xfrm>
            <a:off x="1751656" y="1740310"/>
            <a:ext cx="3954258" cy="2015613"/>
          </a:xfrm>
          <a:prstGeom prst="cloudCallout">
            <a:avLst>
              <a:gd name="adj1" fmla="val -57565"/>
              <a:gd name="adj2" fmla="val 42480"/>
            </a:avLst>
          </a:prstGeom>
          <a:solidFill>
            <a:srgbClr val="992D2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Marcamos a </a:t>
            </a:r>
            <a:r>
              <a:rPr lang="pt-BR" b="1" dirty="0" err="1"/>
              <a:t>Qprojeto</a:t>
            </a:r>
            <a:r>
              <a:rPr lang="pt-BR" b="1" dirty="0"/>
              <a:t> e o </a:t>
            </a:r>
            <a:r>
              <a:rPr lang="pt-BR" b="1" dirty="0" err="1"/>
              <a:t>HBprojeto</a:t>
            </a:r>
            <a:r>
              <a:rPr lang="pt-BR" b="1" dirty="0"/>
              <a:t> no diagrama de tijolos e obtemos as bombas adequadas para o modelo escolhido.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13606729-BB93-471E-948F-9346F30109EB}"/>
              </a:ext>
            </a:extLst>
          </p:cNvPr>
          <p:cNvSpPr txBox="1"/>
          <p:nvPr/>
        </p:nvSpPr>
        <p:spPr>
          <a:xfrm>
            <a:off x="7011343" y="5406067"/>
            <a:ext cx="1210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448F3E"/>
                </a:solidFill>
              </a:rPr>
              <a:t>16,6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A7BF22EB-1A1E-4C8A-9D9B-2E4290CA5C6E}"/>
              </a:ext>
            </a:extLst>
          </p:cNvPr>
          <p:cNvSpPr txBox="1"/>
          <p:nvPr/>
        </p:nvSpPr>
        <p:spPr>
          <a:xfrm>
            <a:off x="2290916" y="4326194"/>
            <a:ext cx="3395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32-160.1 inicialmente</a:t>
            </a:r>
          </a:p>
        </p:txBody>
      </p:sp>
    </p:spTree>
    <p:extLst>
      <p:ext uri="{BB962C8B-B14F-4D97-AF65-F5344CB8AC3E}">
        <p14:creationId xmlns:p14="http://schemas.microsoft.com/office/powerpoint/2010/main" val="32411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16" grpId="0" animBg="1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AB484F4-2BBF-457F-B0CD-38E88322FBED}"/>
              </a:ext>
            </a:extLst>
          </p:cNvPr>
          <p:cNvSpPr/>
          <p:nvPr/>
        </p:nvSpPr>
        <p:spPr>
          <a:xfrm>
            <a:off x="243473" y="371619"/>
            <a:ext cx="1194852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Determinação do ponto de trabalho da bomba e do diâmetro do rotor dela. </a:t>
            </a:r>
            <a:endParaRPr lang="pt-BR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C6EF48-DF13-47F5-A4C6-9A0F1024F1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786" y="4247693"/>
            <a:ext cx="2591162" cy="2238688"/>
          </a:xfrm>
          <a:prstGeom prst="rect">
            <a:avLst/>
          </a:prstGeom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45953031-7042-4A8C-B83A-C62B0609FF2D}"/>
              </a:ext>
            </a:extLst>
          </p:cNvPr>
          <p:cNvSpPr/>
          <p:nvPr/>
        </p:nvSpPr>
        <p:spPr>
          <a:xfrm>
            <a:off x="1083863" y="1793599"/>
            <a:ext cx="3175820" cy="1699920"/>
          </a:xfrm>
          <a:prstGeom prst="cloudCallout">
            <a:avLst>
              <a:gd name="adj1" fmla="val -30430"/>
              <a:gd name="adj2" fmla="val 121217"/>
            </a:avLst>
          </a:prstGeom>
          <a:solidFill>
            <a:srgbClr val="464D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o catálogo do fabricante localizamos as curvas do modelo selecionad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3FA5072-FC42-41B8-BE77-4E0D8ED0F692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CBE8191C-303F-48EC-A131-3BC4AAFB798D}"/>
              </a:ext>
            </a:extLst>
          </p:cNvPr>
          <p:cNvSpPr/>
          <p:nvPr/>
        </p:nvSpPr>
        <p:spPr>
          <a:xfrm>
            <a:off x="3893575" y="6317104"/>
            <a:ext cx="81902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mecfluquimica/planejamento_12015/exemplos_ccb9.htm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7DE5B721-D951-4F61-AF04-0294CC603535}"/>
              </a:ext>
            </a:extLst>
          </p:cNvPr>
          <p:cNvSpPr txBox="1"/>
          <p:nvPr/>
        </p:nvSpPr>
        <p:spPr>
          <a:xfrm>
            <a:off x="3559277" y="4207134"/>
            <a:ext cx="23597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Marcamos a vazão e a carga manométrica de projeto e já temos o provável diâmetro do rotor.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EB1ED16B-8E81-4D87-960B-D8198EFFB7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6864" y="919768"/>
            <a:ext cx="5660379" cy="5225845"/>
          </a:xfrm>
          <a:prstGeom prst="rect">
            <a:avLst/>
          </a:prstGeom>
        </p:spPr>
      </p:pic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3E74C72C-A933-4343-8760-D6C0084C3BC6}"/>
              </a:ext>
            </a:extLst>
          </p:cNvPr>
          <p:cNvCxnSpPr>
            <a:cxnSpLocks/>
          </p:cNvCxnSpPr>
          <p:nvPr/>
        </p:nvCxnSpPr>
        <p:spPr>
          <a:xfrm flipV="1">
            <a:off x="9380220" y="2600325"/>
            <a:ext cx="0" cy="213550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5BE35BE2-74C5-4C53-A909-2F9A67824ACA}"/>
              </a:ext>
            </a:extLst>
          </p:cNvPr>
          <p:cNvCxnSpPr/>
          <p:nvPr/>
        </p:nvCxnSpPr>
        <p:spPr>
          <a:xfrm>
            <a:off x="7558495" y="3507963"/>
            <a:ext cx="241554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e 27">
            <a:extLst>
              <a:ext uri="{FF2B5EF4-FFF2-40B4-BE49-F238E27FC236}">
                <a16:creationId xmlns:a16="http://schemas.microsoft.com/office/drawing/2014/main" id="{A102E839-A4F0-4B77-B60A-1CE0998A89A1}"/>
              </a:ext>
            </a:extLst>
          </p:cNvPr>
          <p:cNvSpPr/>
          <p:nvPr/>
        </p:nvSpPr>
        <p:spPr>
          <a:xfrm>
            <a:off x="10669389" y="4101444"/>
            <a:ext cx="353960" cy="1671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511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agem 23">
            <a:extLst>
              <a:ext uri="{FF2B5EF4-FFF2-40B4-BE49-F238E27FC236}">
                <a16:creationId xmlns:a16="http://schemas.microsoft.com/office/drawing/2014/main" id="{123FB756-F90A-42FD-958B-53CBBED174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0217" y="1399837"/>
            <a:ext cx="5660379" cy="5225845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16C07686-D5E4-425F-A98E-8C9704F2358B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F8D9095-F510-439A-A297-158DFBE8CDBC}"/>
              </a:ext>
            </a:extLst>
          </p:cNvPr>
          <p:cNvSpPr/>
          <p:nvPr/>
        </p:nvSpPr>
        <p:spPr>
          <a:xfrm>
            <a:off x="825910" y="229005"/>
            <a:ext cx="1095178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bre as curvas dadas pelo fabricante (CCB), traçamos a CCI e nos cruzamentos, definimos os pontos de trabalho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B6BBEB9-E1DC-4BE4-99C6-D53CCD06FF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10" y="2174594"/>
            <a:ext cx="1703325" cy="1262515"/>
          </a:xfrm>
          <a:prstGeom prst="rect">
            <a:avLst/>
          </a:prstGeom>
        </p:spPr>
      </p:pic>
      <p:sp>
        <p:nvSpPr>
          <p:cNvPr id="43" name="Balão de Fala: Oval 42">
            <a:extLst>
              <a:ext uri="{FF2B5EF4-FFF2-40B4-BE49-F238E27FC236}">
                <a16:creationId xmlns:a16="http://schemas.microsoft.com/office/drawing/2014/main" id="{F25F557E-82DB-42AE-9662-FFA3FB5B3E15}"/>
              </a:ext>
            </a:extLst>
          </p:cNvPr>
          <p:cNvSpPr/>
          <p:nvPr/>
        </p:nvSpPr>
        <p:spPr>
          <a:xfrm>
            <a:off x="1936598" y="1049973"/>
            <a:ext cx="3094817" cy="1680463"/>
          </a:xfrm>
          <a:prstGeom prst="wedgeEllipseCallout">
            <a:avLst>
              <a:gd name="adj1" fmla="val -43072"/>
              <a:gd name="adj2" fmla="val 74202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 bomba com diâmetro do rotor 162 mm, poderíamos estimar:</a:t>
            </a:r>
          </a:p>
        </p:txBody>
      </p:sp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3C497762-B7E9-42E1-ACD6-5FFD6AF8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658"/>
              </p:ext>
            </p:extLst>
          </p:nvPr>
        </p:nvGraphicFramePr>
        <p:xfrm>
          <a:off x="2085688" y="598337"/>
          <a:ext cx="822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" name="Equation" r:id="rId6" imgW="5537160" imgH="253800" progId="Equation.DSMT4">
                  <p:embed/>
                </p:oleObj>
              </mc:Choice>
              <mc:Fallback>
                <p:oleObj name="Equation" r:id="rId6" imgW="55371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674665B-1F02-4379-BDEB-6A12E4DA85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5688" y="598337"/>
                        <a:ext cx="8229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0EB964FD-13C7-413F-A0E5-091C0C2F64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6225317"/>
              </p:ext>
            </p:extLst>
          </p:nvPr>
        </p:nvGraphicFramePr>
        <p:xfrm>
          <a:off x="456900" y="3420811"/>
          <a:ext cx="4291170" cy="31371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949">
                  <a:extLst>
                    <a:ext uri="{9D8B030D-6E8A-4147-A177-3AD203B41FA5}">
                      <a16:colId xmlns:a16="http://schemas.microsoft.com/office/drawing/2014/main" val="3096526888"/>
                    </a:ext>
                  </a:extLst>
                </a:gridCol>
                <a:gridCol w="852732">
                  <a:extLst>
                    <a:ext uri="{9D8B030D-6E8A-4147-A177-3AD203B41FA5}">
                      <a16:colId xmlns:a16="http://schemas.microsoft.com/office/drawing/2014/main" val="1023595404"/>
                    </a:ext>
                  </a:extLst>
                </a:gridCol>
                <a:gridCol w="893994">
                  <a:extLst>
                    <a:ext uri="{9D8B030D-6E8A-4147-A177-3AD203B41FA5}">
                      <a16:colId xmlns:a16="http://schemas.microsoft.com/office/drawing/2014/main" val="2029719620"/>
                    </a:ext>
                  </a:extLst>
                </a:gridCol>
                <a:gridCol w="893994">
                  <a:extLst>
                    <a:ext uri="{9D8B030D-6E8A-4147-A177-3AD203B41FA5}">
                      <a16:colId xmlns:a16="http://schemas.microsoft.com/office/drawing/2014/main" val="2863912800"/>
                    </a:ext>
                  </a:extLst>
                </a:gridCol>
                <a:gridCol w="921501">
                  <a:extLst>
                    <a:ext uri="{9D8B030D-6E8A-4147-A177-3AD203B41FA5}">
                      <a16:colId xmlns:a16="http://schemas.microsoft.com/office/drawing/2014/main" val="3955714885"/>
                    </a:ext>
                  </a:extLst>
                </a:gridCol>
              </a:tblGrid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Q(m³/h)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f3"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f2,5"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f2"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Hs(m)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78321024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38,0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891791837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4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71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,0263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,0258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38,6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53399924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8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37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3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,0232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40,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30240017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1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2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21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,0221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42,7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31229279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16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1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1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0,0215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46,2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542484112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20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8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9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11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50,6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18531391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24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8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55,8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67575983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28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0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6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62,0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35549933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3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197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1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4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69,1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67955087"/>
                  </a:ext>
                </a:extLst>
              </a:tr>
              <a:tr h="2851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36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19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199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>
                          <a:effectLst/>
                        </a:rPr>
                        <a:t>0,020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u="none" strike="noStrike" dirty="0">
                          <a:effectLst/>
                        </a:rPr>
                        <a:t>77,1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080799206"/>
                  </a:ext>
                </a:extLst>
              </a:tr>
            </a:tbl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9EE65750-A601-4D20-A23D-DBE43B33D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12272"/>
              </p:ext>
            </p:extLst>
          </p:nvPr>
        </p:nvGraphicFramePr>
        <p:xfrm>
          <a:off x="4854575" y="2546350"/>
          <a:ext cx="18240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4575" y="2546350"/>
                        <a:ext cx="182403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02AE7159-F257-4DDC-97AC-5CC1E653A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39933"/>
              </p:ext>
            </p:extLst>
          </p:nvPr>
        </p:nvGraphicFramePr>
        <p:xfrm>
          <a:off x="4902200" y="3148013"/>
          <a:ext cx="9683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9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2200" y="3148013"/>
                        <a:ext cx="96837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022EFBE9-DDA6-4B1A-8CE9-F8954DBE5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65371"/>
              </p:ext>
            </p:extLst>
          </p:nvPr>
        </p:nvGraphicFramePr>
        <p:xfrm>
          <a:off x="4887913" y="4406900"/>
          <a:ext cx="20605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0" name="Equation" r:id="rId12" imgW="1828800" imgH="634680" progId="Equation.DSMT4">
                  <p:embed/>
                </p:oleObj>
              </mc:Choice>
              <mc:Fallback>
                <p:oleObj name="Equation" r:id="rId12" imgW="1828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7913" y="4406900"/>
                        <a:ext cx="20605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43C1FE6E-720B-4D79-A742-756809E18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3625"/>
              </p:ext>
            </p:extLst>
          </p:nvPr>
        </p:nvGraphicFramePr>
        <p:xfrm>
          <a:off x="4902200" y="5313625"/>
          <a:ext cx="1828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1" name="Equation" r:id="rId14" imgW="1625400" imgH="228600" progId="Equation.DSMT4">
                  <p:embed/>
                </p:oleObj>
              </mc:Choice>
              <mc:Fallback>
                <p:oleObj name="Equation" r:id="rId14" imgW="1625400" imgH="2286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022EFBE9-DDA6-4B1A-8CE9-F8954DBE5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2200" y="5313625"/>
                        <a:ext cx="18288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C498BE80-2F8C-4B70-AAA5-D17A66194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86783"/>
              </p:ext>
            </p:extLst>
          </p:nvPr>
        </p:nvGraphicFramePr>
        <p:xfrm>
          <a:off x="4961497" y="5805347"/>
          <a:ext cx="1436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2" name="Equation" r:id="rId16" imgW="1054080" imgH="241200" progId="Equation.DSMT4">
                  <p:embed/>
                </p:oleObj>
              </mc:Choice>
              <mc:Fallback>
                <p:oleObj name="Equation" r:id="rId16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61497" y="5805347"/>
                        <a:ext cx="14366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Agrupar 13">
            <a:extLst>
              <a:ext uri="{FF2B5EF4-FFF2-40B4-BE49-F238E27FC236}">
                <a16:creationId xmlns:a16="http://schemas.microsoft.com/office/drawing/2014/main" id="{8AAA0CF9-19F1-4711-8EC3-BECD69F61802}"/>
              </a:ext>
            </a:extLst>
          </p:cNvPr>
          <p:cNvGrpSpPr/>
          <p:nvPr/>
        </p:nvGrpSpPr>
        <p:grpSpPr>
          <a:xfrm>
            <a:off x="10289313" y="3492985"/>
            <a:ext cx="72000" cy="72000"/>
            <a:chOff x="3660003" y="3018503"/>
            <a:chExt cx="72000" cy="72000"/>
          </a:xfrm>
        </p:grpSpPr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728660D8-6E58-42E8-B67B-45AFBE07E67D}"/>
                </a:ext>
              </a:extLst>
            </p:cNvPr>
            <p:cNvCxnSpPr/>
            <p:nvPr/>
          </p:nvCxnSpPr>
          <p:spPr>
            <a:xfrm>
              <a:off x="3672348" y="3018503"/>
              <a:ext cx="54078" cy="715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DC4D3CA6-9B59-40D0-9D47-3CAF08C7EEB1}"/>
                </a:ext>
              </a:extLst>
            </p:cNvPr>
            <p:cNvCxnSpPr/>
            <p:nvPr/>
          </p:nvCxnSpPr>
          <p:spPr>
            <a:xfrm flipV="1">
              <a:off x="3660003" y="3018503"/>
              <a:ext cx="72000" cy="72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Agrupar 33">
            <a:extLst>
              <a:ext uri="{FF2B5EF4-FFF2-40B4-BE49-F238E27FC236}">
                <a16:creationId xmlns:a16="http://schemas.microsoft.com/office/drawing/2014/main" id="{C94EC8F7-D802-435F-AF1A-D9B35B5AE1EB}"/>
              </a:ext>
            </a:extLst>
          </p:cNvPr>
          <p:cNvGrpSpPr/>
          <p:nvPr/>
        </p:nvGrpSpPr>
        <p:grpSpPr>
          <a:xfrm>
            <a:off x="7854411" y="4380791"/>
            <a:ext cx="72000" cy="72000"/>
            <a:chOff x="3660003" y="3018503"/>
            <a:chExt cx="72000" cy="72000"/>
          </a:xfrm>
        </p:grpSpPr>
        <p:cxnSp>
          <p:nvCxnSpPr>
            <p:cNvPr id="35" name="Conector reto 34">
              <a:extLst>
                <a:ext uri="{FF2B5EF4-FFF2-40B4-BE49-F238E27FC236}">
                  <a16:creationId xmlns:a16="http://schemas.microsoft.com/office/drawing/2014/main" id="{C091597D-A5DB-4066-84B7-53B60B7A279E}"/>
                </a:ext>
              </a:extLst>
            </p:cNvPr>
            <p:cNvCxnSpPr/>
            <p:nvPr/>
          </p:nvCxnSpPr>
          <p:spPr>
            <a:xfrm>
              <a:off x="3672348" y="3018503"/>
              <a:ext cx="54078" cy="715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to 35">
              <a:extLst>
                <a:ext uri="{FF2B5EF4-FFF2-40B4-BE49-F238E27FC236}">
                  <a16:creationId xmlns:a16="http://schemas.microsoft.com/office/drawing/2014/main" id="{6ECDF47E-AF80-4F5F-AA4B-C7C1A83C15F0}"/>
                </a:ext>
              </a:extLst>
            </p:cNvPr>
            <p:cNvCxnSpPr/>
            <p:nvPr/>
          </p:nvCxnSpPr>
          <p:spPr>
            <a:xfrm flipV="1">
              <a:off x="3660003" y="3018503"/>
              <a:ext cx="72000" cy="72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Agrupar 36">
            <a:extLst>
              <a:ext uri="{FF2B5EF4-FFF2-40B4-BE49-F238E27FC236}">
                <a16:creationId xmlns:a16="http://schemas.microsoft.com/office/drawing/2014/main" id="{AEC311CB-CC53-4E81-943E-779DD737978D}"/>
              </a:ext>
            </a:extLst>
          </p:cNvPr>
          <p:cNvGrpSpPr/>
          <p:nvPr/>
        </p:nvGrpSpPr>
        <p:grpSpPr>
          <a:xfrm>
            <a:off x="8256954" y="4344791"/>
            <a:ext cx="72000" cy="72000"/>
            <a:chOff x="3660003" y="3018503"/>
            <a:chExt cx="72000" cy="72000"/>
          </a:xfrm>
        </p:grpSpPr>
        <p:cxnSp>
          <p:nvCxnSpPr>
            <p:cNvPr id="38" name="Conector reto 37">
              <a:extLst>
                <a:ext uri="{FF2B5EF4-FFF2-40B4-BE49-F238E27FC236}">
                  <a16:creationId xmlns:a16="http://schemas.microsoft.com/office/drawing/2014/main" id="{819BA5D0-FE4B-499A-B90D-292D0EF12E18}"/>
                </a:ext>
              </a:extLst>
            </p:cNvPr>
            <p:cNvCxnSpPr/>
            <p:nvPr/>
          </p:nvCxnSpPr>
          <p:spPr>
            <a:xfrm>
              <a:off x="3672348" y="3018503"/>
              <a:ext cx="54078" cy="715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ector reto 38">
              <a:extLst>
                <a:ext uri="{FF2B5EF4-FFF2-40B4-BE49-F238E27FC236}">
                  <a16:creationId xmlns:a16="http://schemas.microsoft.com/office/drawing/2014/main" id="{8CF835E1-F7B9-4CAF-9F68-BB6217415EE6}"/>
                </a:ext>
              </a:extLst>
            </p:cNvPr>
            <p:cNvCxnSpPr/>
            <p:nvPr/>
          </p:nvCxnSpPr>
          <p:spPr>
            <a:xfrm flipV="1">
              <a:off x="3660003" y="3018503"/>
              <a:ext cx="72000" cy="72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D6B8BFA0-5E98-4D45-BE03-22D2910BA017}"/>
              </a:ext>
            </a:extLst>
          </p:cNvPr>
          <p:cNvGrpSpPr/>
          <p:nvPr/>
        </p:nvGrpSpPr>
        <p:grpSpPr>
          <a:xfrm>
            <a:off x="8664308" y="4272061"/>
            <a:ext cx="72000" cy="72000"/>
            <a:chOff x="3660003" y="3018503"/>
            <a:chExt cx="72000" cy="72000"/>
          </a:xfrm>
        </p:grpSpPr>
        <p:cxnSp>
          <p:nvCxnSpPr>
            <p:cNvPr id="41" name="Conector reto 40">
              <a:extLst>
                <a:ext uri="{FF2B5EF4-FFF2-40B4-BE49-F238E27FC236}">
                  <a16:creationId xmlns:a16="http://schemas.microsoft.com/office/drawing/2014/main" id="{F404CAA6-357D-45DB-B4A0-0A34DCC925AE}"/>
                </a:ext>
              </a:extLst>
            </p:cNvPr>
            <p:cNvCxnSpPr/>
            <p:nvPr/>
          </p:nvCxnSpPr>
          <p:spPr>
            <a:xfrm>
              <a:off x="3672348" y="3018503"/>
              <a:ext cx="54078" cy="715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reto 41">
              <a:extLst>
                <a:ext uri="{FF2B5EF4-FFF2-40B4-BE49-F238E27FC236}">
                  <a16:creationId xmlns:a16="http://schemas.microsoft.com/office/drawing/2014/main" id="{3C9853B6-A5E4-400C-B793-B34A10D3C19D}"/>
                </a:ext>
              </a:extLst>
            </p:cNvPr>
            <p:cNvCxnSpPr/>
            <p:nvPr/>
          </p:nvCxnSpPr>
          <p:spPr>
            <a:xfrm flipV="1">
              <a:off x="3660003" y="3018503"/>
              <a:ext cx="72000" cy="72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Agrupar 43">
            <a:extLst>
              <a:ext uri="{FF2B5EF4-FFF2-40B4-BE49-F238E27FC236}">
                <a16:creationId xmlns:a16="http://schemas.microsoft.com/office/drawing/2014/main" id="{06578FAB-779E-441B-B921-FD0248E58F9F}"/>
              </a:ext>
            </a:extLst>
          </p:cNvPr>
          <p:cNvGrpSpPr/>
          <p:nvPr/>
        </p:nvGrpSpPr>
        <p:grpSpPr>
          <a:xfrm>
            <a:off x="9071870" y="4146997"/>
            <a:ext cx="72000" cy="72000"/>
            <a:chOff x="3660003" y="3018503"/>
            <a:chExt cx="72000" cy="72000"/>
          </a:xfrm>
        </p:grpSpPr>
        <p:cxnSp>
          <p:nvCxnSpPr>
            <p:cNvPr id="50" name="Conector reto 49">
              <a:extLst>
                <a:ext uri="{FF2B5EF4-FFF2-40B4-BE49-F238E27FC236}">
                  <a16:creationId xmlns:a16="http://schemas.microsoft.com/office/drawing/2014/main" id="{78EA3BA3-F551-4CF5-9413-54F965982CF2}"/>
                </a:ext>
              </a:extLst>
            </p:cNvPr>
            <p:cNvCxnSpPr/>
            <p:nvPr/>
          </p:nvCxnSpPr>
          <p:spPr>
            <a:xfrm>
              <a:off x="3672348" y="3018503"/>
              <a:ext cx="54078" cy="715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ector reto 51">
              <a:extLst>
                <a:ext uri="{FF2B5EF4-FFF2-40B4-BE49-F238E27FC236}">
                  <a16:creationId xmlns:a16="http://schemas.microsoft.com/office/drawing/2014/main" id="{2F8C76D4-5BF9-4717-ACD9-0840003D4650}"/>
                </a:ext>
              </a:extLst>
            </p:cNvPr>
            <p:cNvCxnSpPr/>
            <p:nvPr/>
          </p:nvCxnSpPr>
          <p:spPr>
            <a:xfrm flipV="1">
              <a:off x="3660003" y="3018503"/>
              <a:ext cx="72000" cy="72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Agrupar 55">
            <a:extLst>
              <a:ext uri="{FF2B5EF4-FFF2-40B4-BE49-F238E27FC236}">
                <a16:creationId xmlns:a16="http://schemas.microsoft.com/office/drawing/2014/main" id="{5AABDDF8-AA6A-4B1E-9FCF-E99BD9F97050}"/>
              </a:ext>
            </a:extLst>
          </p:cNvPr>
          <p:cNvGrpSpPr/>
          <p:nvPr/>
        </p:nvGrpSpPr>
        <p:grpSpPr>
          <a:xfrm>
            <a:off x="9474206" y="3997659"/>
            <a:ext cx="72000" cy="72000"/>
            <a:chOff x="3660003" y="3018503"/>
            <a:chExt cx="72000" cy="72000"/>
          </a:xfrm>
        </p:grpSpPr>
        <p:cxnSp>
          <p:nvCxnSpPr>
            <p:cNvPr id="57" name="Conector reto 56">
              <a:extLst>
                <a:ext uri="{FF2B5EF4-FFF2-40B4-BE49-F238E27FC236}">
                  <a16:creationId xmlns:a16="http://schemas.microsoft.com/office/drawing/2014/main" id="{D70CE727-D431-4BCF-854F-711B38F939F3}"/>
                </a:ext>
              </a:extLst>
            </p:cNvPr>
            <p:cNvCxnSpPr/>
            <p:nvPr/>
          </p:nvCxnSpPr>
          <p:spPr>
            <a:xfrm>
              <a:off x="3672348" y="3018503"/>
              <a:ext cx="54078" cy="715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to 57">
              <a:extLst>
                <a:ext uri="{FF2B5EF4-FFF2-40B4-BE49-F238E27FC236}">
                  <a16:creationId xmlns:a16="http://schemas.microsoft.com/office/drawing/2014/main" id="{23364E3C-035B-4A21-83FE-EEA2C43BDC46}"/>
                </a:ext>
              </a:extLst>
            </p:cNvPr>
            <p:cNvCxnSpPr/>
            <p:nvPr/>
          </p:nvCxnSpPr>
          <p:spPr>
            <a:xfrm flipV="1">
              <a:off x="3660003" y="3018503"/>
              <a:ext cx="72000" cy="72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Agrupar 58">
            <a:extLst>
              <a:ext uri="{FF2B5EF4-FFF2-40B4-BE49-F238E27FC236}">
                <a16:creationId xmlns:a16="http://schemas.microsoft.com/office/drawing/2014/main" id="{F311A8F5-E53B-4CCD-A8FE-69A8B760E422}"/>
              </a:ext>
            </a:extLst>
          </p:cNvPr>
          <p:cNvGrpSpPr/>
          <p:nvPr/>
        </p:nvGrpSpPr>
        <p:grpSpPr>
          <a:xfrm>
            <a:off x="9881767" y="3755112"/>
            <a:ext cx="72000" cy="72000"/>
            <a:chOff x="3660003" y="3018503"/>
            <a:chExt cx="72000" cy="72000"/>
          </a:xfrm>
        </p:grpSpPr>
        <p:cxnSp>
          <p:nvCxnSpPr>
            <p:cNvPr id="60" name="Conector reto 59">
              <a:extLst>
                <a:ext uri="{FF2B5EF4-FFF2-40B4-BE49-F238E27FC236}">
                  <a16:creationId xmlns:a16="http://schemas.microsoft.com/office/drawing/2014/main" id="{29239292-D9BC-46B3-8616-1BDC43907C44}"/>
                </a:ext>
              </a:extLst>
            </p:cNvPr>
            <p:cNvCxnSpPr/>
            <p:nvPr/>
          </p:nvCxnSpPr>
          <p:spPr>
            <a:xfrm>
              <a:off x="3672348" y="3018503"/>
              <a:ext cx="54078" cy="715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to 60">
              <a:extLst>
                <a:ext uri="{FF2B5EF4-FFF2-40B4-BE49-F238E27FC236}">
                  <a16:creationId xmlns:a16="http://schemas.microsoft.com/office/drawing/2014/main" id="{EDBD9BDD-287D-4194-8DD7-F517A8863FEB}"/>
                </a:ext>
              </a:extLst>
            </p:cNvPr>
            <p:cNvCxnSpPr/>
            <p:nvPr/>
          </p:nvCxnSpPr>
          <p:spPr>
            <a:xfrm flipV="1">
              <a:off x="3660003" y="3018503"/>
              <a:ext cx="72000" cy="72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Elipse 14">
            <a:extLst>
              <a:ext uri="{FF2B5EF4-FFF2-40B4-BE49-F238E27FC236}">
                <a16:creationId xmlns:a16="http://schemas.microsoft.com/office/drawing/2014/main" id="{7853C28B-F954-4FCA-84B9-1941FBDA9497}"/>
              </a:ext>
            </a:extLst>
          </p:cNvPr>
          <p:cNvSpPr/>
          <p:nvPr/>
        </p:nvSpPr>
        <p:spPr>
          <a:xfrm>
            <a:off x="10906539" y="4572819"/>
            <a:ext cx="323609" cy="19150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6" name="Forma Livre: Forma 15">
            <a:extLst>
              <a:ext uri="{FF2B5EF4-FFF2-40B4-BE49-F238E27FC236}">
                <a16:creationId xmlns:a16="http://schemas.microsoft.com/office/drawing/2014/main" id="{D16A9D61-53A1-416B-AADF-D72113FB4E04}"/>
              </a:ext>
            </a:extLst>
          </p:cNvPr>
          <p:cNvSpPr/>
          <p:nvPr/>
        </p:nvSpPr>
        <p:spPr>
          <a:xfrm>
            <a:off x="7875494" y="3477596"/>
            <a:ext cx="2527413" cy="933039"/>
          </a:xfrm>
          <a:custGeom>
            <a:avLst/>
            <a:gdLst>
              <a:gd name="connsiteX0" fmla="*/ 0 w 2527413"/>
              <a:gd name="connsiteY0" fmla="*/ 933039 h 933039"/>
              <a:gd name="connsiteX1" fmla="*/ 430306 w 2527413"/>
              <a:gd name="connsiteY1" fmla="*/ 897180 h 933039"/>
              <a:gd name="connsiteX2" fmla="*/ 833718 w 2527413"/>
              <a:gd name="connsiteY2" fmla="*/ 825463 h 933039"/>
              <a:gd name="connsiteX3" fmla="*/ 1246094 w 2527413"/>
              <a:gd name="connsiteY3" fmla="*/ 699957 h 933039"/>
              <a:gd name="connsiteX4" fmla="*/ 1649506 w 2527413"/>
              <a:gd name="connsiteY4" fmla="*/ 561004 h 933039"/>
              <a:gd name="connsiteX5" fmla="*/ 2039471 w 2527413"/>
              <a:gd name="connsiteY5" fmla="*/ 314475 h 933039"/>
              <a:gd name="connsiteX6" fmla="*/ 2483224 w 2527413"/>
              <a:gd name="connsiteY6" fmla="*/ 27604 h 933039"/>
              <a:gd name="connsiteX7" fmla="*/ 2487706 w 2527413"/>
              <a:gd name="connsiteY7" fmla="*/ 27604 h 933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27413" h="933039">
                <a:moveTo>
                  <a:pt x="0" y="933039"/>
                </a:moveTo>
                <a:cubicBezTo>
                  <a:pt x="145676" y="924074"/>
                  <a:pt x="291353" y="915109"/>
                  <a:pt x="430306" y="897180"/>
                </a:cubicBezTo>
                <a:cubicBezTo>
                  <a:pt x="569259" y="879251"/>
                  <a:pt x="697753" y="858333"/>
                  <a:pt x="833718" y="825463"/>
                </a:cubicBezTo>
                <a:cubicBezTo>
                  <a:pt x="969683" y="792593"/>
                  <a:pt x="1110129" y="744033"/>
                  <a:pt x="1246094" y="699957"/>
                </a:cubicBezTo>
                <a:cubicBezTo>
                  <a:pt x="1382059" y="655881"/>
                  <a:pt x="1517277" y="625251"/>
                  <a:pt x="1649506" y="561004"/>
                </a:cubicBezTo>
                <a:cubicBezTo>
                  <a:pt x="1781735" y="496757"/>
                  <a:pt x="2039471" y="314475"/>
                  <a:pt x="2039471" y="314475"/>
                </a:cubicBezTo>
                <a:lnTo>
                  <a:pt x="2483224" y="27604"/>
                </a:lnTo>
                <a:cubicBezTo>
                  <a:pt x="2557930" y="-20208"/>
                  <a:pt x="2522818" y="3698"/>
                  <a:pt x="2487706" y="27604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47FE9030-5739-4846-9017-3822CE9B3344}"/>
              </a:ext>
            </a:extLst>
          </p:cNvPr>
          <p:cNvCxnSpPr>
            <a:cxnSpLocks/>
          </p:cNvCxnSpPr>
          <p:nvPr/>
        </p:nvCxnSpPr>
        <p:spPr>
          <a:xfrm>
            <a:off x="9617559" y="3981371"/>
            <a:ext cx="0" cy="12194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10BF086C-1230-4B0C-AC92-663A1971702C}"/>
              </a:ext>
            </a:extLst>
          </p:cNvPr>
          <p:cNvSpPr txBox="1"/>
          <p:nvPr/>
        </p:nvSpPr>
        <p:spPr>
          <a:xfrm>
            <a:off x="9464933" y="5138077"/>
            <a:ext cx="49627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chemeClr val="accent6">
                    <a:lumMod val="75000"/>
                  </a:schemeClr>
                </a:solidFill>
              </a:rPr>
              <a:t>17</a:t>
            </a:r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DE16EE77-E04A-40D7-B6B6-DFEA4FCE23DD}"/>
              </a:ext>
            </a:extLst>
          </p:cNvPr>
          <p:cNvCxnSpPr>
            <a:cxnSpLocks/>
          </p:cNvCxnSpPr>
          <p:nvPr/>
        </p:nvCxnSpPr>
        <p:spPr>
          <a:xfrm flipH="1" flipV="1">
            <a:off x="7803767" y="3973287"/>
            <a:ext cx="1812010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C432E7D2-98FC-4A08-8104-F4F24AE3B5ED}"/>
              </a:ext>
            </a:extLst>
          </p:cNvPr>
          <p:cNvSpPr txBox="1"/>
          <p:nvPr/>
        </p:nvSpPr>
        <p:spPr>
          <a:xfrm>
            <a:off x="7574901" y="3850176"/>
            <a:ext cx="40789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chemeClr val="accent6">
                    <a:lumMod val="75000"/>
                  </a:schemeClr>
                </a:solidFill>
              </a:rPr>
              <a:t>47</a:t>
            </a:r>
          </a:p>
        </p:txBody>
      </p:sp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F958D3A2-F670-48B6-AD93-2A3CF9023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38632"/>
              </p:ext>
            </p:extLst>
          </p:nvPr>
        </p:nvGraphicFramePr>
        <p:xfrm>
          <a:off x="4902200" y="3615503"/>
          <a:ext cx="11033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3" name="Equation" r:id="rId18" imgW="812520" imgH="241200" progId="Equation.DSMT4">
                  <p:embed/>
                </p:oleObj>
              </mc:Choice>
              <mc:Fallback>
                <p:oleObj name="Equation" r:id="rId18" imgW="812520" imgH="24120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02AE7159-F257-4DDC-97AC-5CC1E653A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02200" y="3615503"/>
                        <a:ext cx="1103312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7450D62F-6621-47AD-AE8C-0616A5B785AB}"/>
              </a:ext>
            </a:extLst>
          </p:cNvPr>
          <p:cNvCxnSpPr>
            <a:cxnSpLocks/>
          </p:cNvCxnSpPr>
          <p:nvPr/>
        </p:nvCxnSpPr>
        <p:spPr>
          <a:xfrm flipH="1" flipV="1">
            <a:off x="9432627" y="2676096"/>
            <a:ext cx="185934" cy="1300784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680F9B05-2E13-437B-9E2F-B10FE424719B}"/>
              </a:ext>
            </a:extLst>
          </p:cNvPr>
          <p:cNvSpPr txBox="1"/>
          <p:nvPr/>
        </p:nvSpPr>
        <p:spPr>
          <a:xfrm>
            <a:off x="9189997" y="2489960"/>
            <a:ext cx="56841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chemeClr val="accent6">
                    <a:lumMod val="75000"/>
                  </a:schemeClr>
                </a:solidFill>
              </a:rPr>
              <a:t>52,5</a:t>
            </a:r>
          </a:p>
        </p:txBody>
      </p: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id="{873973AC-C0CE-465E-BCB9-0CAAF94CF076}"/>
              </a:ext>
            </a:extLst>
          </p:cNvPr>
          <p:cNvCxnSpPr/>
          <p:nvPr/>
        </p:nvCxnSpPr>
        <p:spPr>
          <a:xfrm>
            <a:off x="9631017" y="5313625"/>
            <a:ext cx="0" cy="716335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>
            <a:extLst>
              <a:ext uri="{FF2B5EF4-FFF2-40B4-BE49-F238E27FC236}">
                <a16:creationId xmlns:a16="http://schemas.microsoft.com/office/drawing/2014/main" id="{FD62D82F-0E70-4230-AFEF-5E3133D994F9}"/>
              </a:ext>
            </a:extLst>
          </p:cNvPr>
          <p:cNvCxnSpPr/>
          <p:nvPr/>
        </p:nvCxnSpPr>
        <p:spPr>
          <a:xfrm flipH="1">
            <a:off x="7890734" y="6029960"/>
            <a:ext cx="1740283" cy="0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Elipse 65">
            <a:extLst>
              <a:ext uri="{FF2B5EF4-FFF2-40B4-BE49-F238E27FC236}">
                <a16:creationId xmlns:a16="http://schemas.microsoft.com/office/drawing/2014/main" id="{54EF4299-50DA-4152-A53D-768BB73679AF}"/>
              </a:ext>
            </a:extLst>
          </p:cNvPr>
          <p:cNvSpPr/>
          <p:nvPr/>
        </p:nvSpPr>
        <p:spPr>
          <a:xfrm>
            <a:off x="7692887" y="5913783"/>
            <a:ext cx="227947" cy="2462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991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5" grpId="0" animBg="1"/>
      <p:bldP spid="16" grpId="0" animBg="1"/>
      <p:bldP spid="21" grpId="0"/>
      <p:bldP spid="27" grpId="0"/>
      <p:bldP spid="31" grpId="0"/>
      <p:bldP spid="6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060B9807-2551-4731-B2F8-AF876224EB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6335" flipH="1">
            <a:off x="9964532" y="345475"/>
            <a:ext cx="1895740" cy="2638793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D2AE0B83-4611-4C9B-9F69-546E815EC057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BF53DF04-16C0-43A2-8BC5-77A08B23CE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63" y="4422055"/>
            <a:ext cx="2531595" cy="225896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7E49224E-7649-417F-8B90-5A7C417245E3}"/>
              </a:ext>
            </a:extLst>
          </p:cNvPr>
          <p:cNvSpPr/>
          <p:nvPr/>
        </p:nvSpPr>
        <p:spPr>
          <a:xfrm>
            <a:off x="1225300" y="2979173"/>
            <a:ext cx="3769487" cy="1993491"/>
          </a:xfrm>
          <a:prstGeom prst="wedgeEllipseCallout">
            <a:avLst>
              <a:gd name="adj1" fmla="val -29441"/>
              <a:gd name="adj2" fmla="val 76803"/>
            </a:avLst>
          </a:prstGeom>
          <a:solidFill>
            <a:srgbClr val="582A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ponto de trabalho especificado seria compatível com o recomendado pelo fabricante da bomba selecionada?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36D6F9E0-2A20-43F6-B108-3B60944D5A4E}"/>
              </a:ext>
            </a:extLst>
          </p:cNvPr>
          <p:cNvSpPr/>
          <p:nvPr/>
        </p:nvSpPr>
        <p:spPr>
          <a:xfrm>
            <a:off x="7150402" y="1185550"/>
            <a:ext cx="2916430" cy="1868129"/>
          </a:xfrm>
          <a:prstGeom prst="wedgeEllipseCallout">
            <a:avLst>
              <a:gd name="adj1" fmla="val 68487"/>
              <a:gd name="adj2" fmla="val -132"/>
            </a:avLst>
          </a:prstGeom>
          <a:solidFill>
            <a:srgbClr val="86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le recomendaria o  correspondente ao rendimento máximo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5F60C8F-E6F6-49E5-B5C6-BCC204AA39E1}"/>
              </a:ext>
            </a:extLst>
          </p:cNvPr>
          <p:cNvSpPr txBox="1"/>
          <p:nvPr/>
        </p:nvSpPr>
        <p:spPr>
          <a:xfrm>
            <a:off x="397039" y="1414615"/>
            <a:ext cx="58600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a vazão correspondente ao rendimento máximo da bomba, podemos estabelecer uma região ideal de trabalho para a bomba e que está compreendida entre 50%  e 120% da vazão do rendimento máximo.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F54974B7-4213-427F-A662-6FDE0DE089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758" y="3197010"/>
            <a:ext cx="4729903" cy="337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73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6E975E45-E33F-4B50-ACF1-66AFBE83C7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6335" flipH="1">
            <a:off x="9964532" y="345475"/>
            <a:ext cx="1895740" cy="2638793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1DC37492-EC2C-40ED-8EC7-7335594EBE1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61038C4-E519-4E7A-9ABB-E648AAC65F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63" y="4422055"/>
            <a:ext cx="2531595" cy="225896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FA17F2E6-1862-49A7-8A86-AE5FCA1E98C7}"/>
              </a:ext>
            </a:extLst>
          </p:cNvPr>
          <p:cNvSpPr/>
          <p:nvPr/>
        </p:nvSpPr>
        <p:spPr>
          <a:xfrm>
            <a:off x="1225300" y="2979173"/>
            <a:ext cx="3769487" cy="1993491"/>
          </a:xfrm>
          <a:prstGeom prst="wedgeEllipseCallout">
            <a:avLst>
              <a:gd name="adj1" fmla="val -29441"/>
              <a:gd name="adj2" fmla="val 76803"/>
            </a:avLst>
          </a:prstGeom>
          <a:solidFill>
            <a:srgbClr val="582A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por que não abaixo de 50% da vazão do rendimento máximo e se possível não acima de 1,2 da vazão do rendimento máximo?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AAD0ED00-99F4-4997-9939-26BD2EE95983}"/>
              </a:ext>
            </a:extLst>
          </p:cNvPr>
          <p:cNvSpPr/>
          <p:nvPr/>
        </p:nvSpPr>
        <p:spPr>
          <a:xfrm rot="490353">
            <a:off x="4808767" y="549586"/>
            <a:ext cx="5156472" cy="2414582"/>
          </a:xfrm>
          <a:prstGeom prst="wedgeEllipseCallout">
            <a:avLst>
              <a:gd name="adj1" fmla="val 62174"/>
              <a:gd name="adj2" fmla="val -6682"/>
            </a:avLst>
          </a:prstGeom>
          <a:solidFill>
            <a:srgbClr val="86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a verdade, abaixo de 70% da vazão do rendimento máximo já ocorre o fenômeno de recirculação, porém é abaixo de 50% que este fenômeno passa a originar ruídos e danos significativos para a bomba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A67D772-C7AE-4C24-A16C-63A1C5C9A0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3872" y="3029416"/>
            <a:ext cx="6671715" cy="2232248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84B216FC-2765-457B-8288-CA87A6AC634B}"/>
              </a:ext>
            </a:extLst>
          </p:cNvPr>
          <p:cNvSpPr/>
          <p:nvPr/>
        </p:nvSpPr>
        <p:spPr>
          <a:xfrm>
            <a:off x="6196467" y="5333202"/>
            <a:ext cx="50440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m vazões acima de 120% da vazão do rendimento máximo a probabilidade de ocorrer o fenômeno de cavitação é maior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3DFB4789-F0D6-4ED8-A281-D6C1F6E80C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2939" y="5038102"/>
            <a:ext cx="2575783" cy="1577477"/>
          </a:xfrm>
          <a:prstGeom prst="rect">
            <a:avLst/>
          </a:prstGeom>
        </p:spPr>
      </p:pic>
      <p:sp>
        <p:nvSpPr>
          <p:cNvPr id="10" name="Seta: para a Esquerda 9">
            <a:extLst>
              <a:ext uri="{FF2B5EF4-FFF2-40B4-BE49-F238E27FC236}">
                <a16:creationId xmlns:a16="http://schemas.microsoft.com/office/drawing/2014/main" id="{3ECC0C54-FE9B-451B-895E-4EBD0D850471}"/>
              </a:ext>
            </a:extLst>
          </p:cNvPr>
          <p:cNvSpPr/>
          <p:nvPr/>
        </p:nvSpPr>
        <p:spPr>
          <a:xfrm>
            <a:off x="463368" y="592596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3399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2D2F95C-FC20-4D71-BEBB-557BA813EE50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D6848BB-B2DF-44AB-939E-E40C75535FE1}"/>
              </a:ext>
            </a:extLst>
          </p:cNvPr>
          <p:cNvSpPr/>
          <p:nvPr/>
        </p:nvSpPr>
        <p:spPr>
          <a:xfrm>
            <a:off x="495362" y="394334"/>
            <a:ext cx="1122843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instalação hidráulica cavitação é o fenômeno de vaporização total, ou parcial do fluido na própria temperatura de escoamento devido estar submetido a uma pressão muito baixa e posteriormente voltar a ser líquido com o aumento da pressão, também em um processo isotérmico.</a:t>
            </a:r>
          </a:p>
          <a:p>
            <a:pPr algn="just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lmente se imaginou que a seção de menor pressão era a seção de entrada da bomba e aí se estudou o fenômeno de cavitação, o qual foi denominado de supercavitação e este ocorre sempre qu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b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menor ou igual a pressão de vapor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F400911-2ED3-4D22-8E82-595DF7519CEE}"/>
              </a:ext>
            </a:extLst>
          </p:cNvPr>
          <p:cNvSpPr/>
          <p:nvPr/>
        </p:nvSpPr>
        <p:spPr>
          <a:xfrm>
            <a:off x="481781" y="2581870"/>
            <a:ext cx="112284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o fato do fenômeno de cavitação poder comprometer todo o projeto de uma instalação de bombeamento alguns cuidados preliminares devem ser tomados para evitá-lo, cuidados estes onde objetivamos trazer a pe o mais perto possível da patm, ou até mesmo superior a ela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67C89A1-1EB8-4989-A117-F7362E6F08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85" y="3829881"/>
            <a:ext cx="4528444" cy="2742984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ACD6D55-6B07-4DC4-93E2-BA6AD23A8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16246"/>
              </p:ext>
            </p:extLst>
          </p:nvPr>
        </p:nvGraphicFramePr>
        <p:xfrm>
          <a:off x="5347104" y="3661411"/>
          <a:ext cx="6502411" cy="115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ção" r:id="rId5" imgW="2920680" imgH="520560" progId="Equation.3">
                  <p:embed/>
                </p:oleObj>
              </mc:Choice>
              <mc:Fallback>
                <p:oleObj name="Equação" r:id="rId5" imgW="2920680" imgH="520560" progId="Equation.3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104" y="3661411"/>
                        <a:ext cx="6502411" cy="115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2369572B-6E3C-411F-BEDC-E257141E1E2C}"/>
              </a:ext>
            </a:extLst>
          </p:cNvPr>
          <p:cNvSpPr/>
          <p:nvPr/>
        </p:nvSpPr>
        <p:spPr>
          <a:xfrm>
            <a:off x="5347104" y="515560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equação acima, quais seriam os cuidados que deveriam ser adotados com objetivo de evitar a supercavitação?</a:t>
            </a:r>
          </a:p>
        </p:txBody>
      </p:sp>
    </p:spTree>
    <p:extLst>
      <p:ext uri="{BB962C8B-B14F-4D97-AF65-F5344CB8AC3E}">
        <p14:creationId xmlns:p14="http://schemas.microsoft.com/office/powerpoint/2010/main" val="170031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01848A0-1DB1-4FC0-B0A9-56CD78E83A1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3" b="1710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o explicativo em forma de nuvem 4">
            <a:extLst>
              <a:ext uri="{FF2B5EF4-FFF2-40B4-BE49-F238E27FC236}">
                <a16:creationId xmlns:a16="http://schemas.microsoft.com/office/drawing/2014/main" id="{66BB67BC-8544-4D4F-BD67-506A065F433C}"/>
              </a:ext>
            </a:extLst>
          </p:cNvPr>
          <p:cNvSpPr/>
          <p:nvPr/>
        </p:nvSpPr>
        <p:spPr>
          <a:xfrm>
            <a:off x="7588087" y="-106783"/>
            <a:ext cx="3168352" cy="2207469"/>
          </a:xfrm>
          <a:prstGeom prst="cloudCallout">
            <a:avLst>
              <a:gd name="adj1" fmla="val -70329"/>
              <a:gd name="adj2" fmla="val -4010"/>
            </a:avLst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Verdana" pitchFamily="34" charset="0"/>
                <a:ea typeface="Verdana" pitchFamily="34" charset="0"/>
                <a:cs typeface="Verdana" pitchFamily="34" charset="0"/>
              </a:rPr>
              <a:t>Na vida, além de resolver problemas, temos que criar oportunidades!</a:t>
            </a:r>
            <a:endParaRPr lang="pt-BR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06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Uma imagem contendo edifício&#10;&#10;Descrição gerada automaticamente">
            <a:extLst>
              <a:ext uri="{FF2B5EF4-FFF2-40B4-BE49-F238E27FC236}">
                <a16:creationId xmlns:a16="http://schemas.microsoft.com/office/drawing/2014/main" id="{BEF5D7B8-AB15-4187-8C17-402C2DD4C6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27B5BC47-BC82-4B42-8E20-841F5CDB3A4C}"/>
              </a:ext>
            </a:extLst>
          </p:cNvPr>
          <p:cNvSpPr txBox="1"/>
          <p:nvPr/>
        </p:nvSpPr>
        <p:spPr>
          <a:xfrm>
            <a:off x="1366684" y="796413"/>
            <a:ext cx="7924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 cuidados adotados na tentativa de evitar o fenômeno de cavitação seriam: </a:t>
            </a:r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º → a bomba deve ser instalada o mais perto possível do nível de captação com a finalidade de diminuir 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ou, se possível, a bomba deve ser instalada abaixo do nível de captação (bomba “afogada”) com isto 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 0 .</a:t>
            </a:r>
          </a:p>
          <a:p>
            <a:pPr algn="just"/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º → a tubulação antes da bomba deve ser a menor possível com a finalidade de diminuir a perda de carga (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B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</a:t>
            </a:r>
          </a:p>
          <a:p>
            <a:pPr algn="just"/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º → na tubulação antes da bomba devem ser usados os acessórios estritamente necessários com a finalidade de diminuir a 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B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93483E4-0D1B-4A80-9F27-DEA3BA1CC5B4}"/>
              </a:ext>
            </a:extLst>
          </p:cNvPr>
          <p:cNvSpPr txBox="1"/>
          <p:nvPr/>
        </p:nvSpPr>
        <p:spPr>
          <a:xfrm>
            <a:off x="1366684" y="4028999"/>
            <a:ext cx="6764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4º → o diâmetro da tubulação antes da bomba deve ser um diâmetro imediatamente superior ao diâmetro de recalque com a finalidade, tanto de diminuir a carga cinética de entrada da bomba, quanto diminuir </a:t>
            </a:r>
            <a:r>
              <a:rPr lang="pt-BR" dirty="0" err="1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H</a:t>
            </a:r>
            <a:r>
              <a:rPr lang="pt-BR" baseline="-25000" dirty="0" err="1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paB</a:t>
            </a:r>
            <a:r>
              <a:rPr lang="pt-BR" dirty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. </a:t>
            </a:r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02D30D3-E873-4239-96B9-FA575AA5D03A}"/>
              </a:ext>
            </a:extLst>
          </p:cNvPr>
          <p:cNvSpPr txBox="1"/>
          <p:nvPr/>
        </p:nvSpPr>
        <p:spPr>
          <a:xfrm>
            <a:off x="1406013" y="5415256"/>
            <a:ext cx="7846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5º → o ponto de trabalho da bomba deve estar o mais próximo do ponto de rendimento máximo.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785827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1581AD2F-B194-43DE-89F4-C51801AEBD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6335" flipH="1">
            <a:off x="9964532" y="345475"/>
            <a:ext cx="1895740" cy="2638793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D88F2A2E-41FA-41BA-9264-889BD4C8A10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A437D5A-DED0-475E-8F49-FE9335288F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42761" y="3000491"/>
            <a:ext cx="2162477" cy="3572374"/>
          </a:xfrm>
          <a:prstGeom prst="rect">
            <a:avLst/>
          </a:prstGeom>
        </p:spPr>
      </p:pic>
      <p:sp>
        <p:nvSpPr>
          <p:cNvPr id="2" name="Texto explicativo em elipse 5">
            <a:extLst>
              <a:ext uri="{FF2B5EF4-FFF2-40B4-BE49-F238E27FC236}">
                <a16:creationId xmlns:a16="http://schemas.microsoft.com/office/drawing/2014/main" id="{10291637-D53A-4550-9334-D1E51E9614D7}"/>
              </a:ext>
            </a:extLst>
          </p:cNvPr>
          <p:cNvSpPr/>
          <p:nvPr/>
        </p:nvSpPr>
        <p:spPr>
          <a:xfrm>
            <a:off x="1733926" y="1356851"/>
            <a:ext cx="5011003" cy="2815729"/>
          </a:xfrm>
          <a:prstGeom prst="wedgeEllipseCallout">
            <a:avLst>
              <a:gd name="adj1" fmla="val -46573"/>
              <a:gd name="adj2" fmla="val 50452"/>
            </a:avLst>
          </a:prstGeom>
          <a:solidFill>
            <a:srgbClr val="61001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 condição para não existir a supercavitação era: </a:t>
            </a:r>
            <a:r>
              <a:rPr lang="pt-BR" dirty="0" err="1"/>
              <a:t>p</a:t>
            </a:r>
            <a:r>
              <a:rPr lang="pt-BR" baseline="-25000" dirty="0" err="1"/>
              <a:t>eabs</a:t>
            </a:r>
            <a:r>
              <a:rPr lang="pt-BR" dirty="0"/>
              <a:t> &gt; </a:t>
            </a:r>
            <a:r>
              <a:rPr lang="pt-BR" dirty="0" err="1"/>
              <a:t>p</a:t>
            </a:r>
            <a:r>
              <a:rPr lang="pt-BR" baseline="-25000" dirty="0" err="1"/>
              <a:t>vapor</a:t>
            </a:r>
            <a:r>
              <a:rPr lang="pt-BR" dirty="0"/>
              <a:t> , porém isto só garante que não ocorre a cavitação na entrada da bomba, ela pode estar ocorrendo no interior da bomba na região de seu rotor e aí teremos que recorrer ao NPSH. 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1E9E873E-B338-4634-9D4C-C6C8DA3DE7ED}"/>
              </a:ext>
            </a:extLst>
          </p:cNvPr>
          <p:cNvSpPr/>
          <p:nvPr/>
        </p:nvSpPr>
        <p:spPr>
          <a:xfrm>
            <a:off x="6744929" y="1132362"/>
            <a:ext cx="3318553" cy="1868129"/>
          </a:xfrm>
          <a:prstGeom prst="wedgeEllipseCallout">
            <a:avLst>
              <a:gd name="adj1" fmla="val 68487"/>
              <a:gd name="adj2" fmla="val -132"/>
            </a:avLst>
          </a:prstGeom>
          <a:solidFill>
            <a:srgbClr val="86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 a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ndiç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ecessári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uficient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não ocorrer a cavitação é: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0BB477C-D5F8-4F5B-94F7-E472FCE69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27549"/>
              </p:ext>
            </p:extLst>
          </p:nvPr>
        </p:nvGraphicFramePr>
        <p:xfrm>
          <a:off x="6894563" y="3411610"/>
          <a:ext cx="4462608" cy="4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ção" r:id="rId6" imgW="2158920" imgH="241200" progId="Equation.3">
                  <p:embed/>
                </p:oleObj>
              </mc:Choice>
              <mc:Fallback>
                <p:oleObj name="Equação" r:id="rId6" imgW="2158920" imgH="241200" progId="Equation.3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4563" y="3411610"/>
                        <a:ext cx="4462608" cy="4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637BDAEC-8EA0-4082-B329-E83693AEB7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2053" y="4268726"/>
            <a:ext cx="5169480" cy="224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09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0E4AE79-0A46-4D4E-927A-3D7EB7874263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 descr="Uma imagem contendo desenho&#10;&#10;Descrição gerada automaticamente">
            <a:extLst>
              <a:ext uri="{FF2B5EF4-FFF2-40B4-BE49-F238E27FC236}">
                <a16:creationId xmlns:a16="http://schemas.microsoft.com/office/drawing/2014/main" id="{3EA9EBF3-9402-4416-B789-D469EFD9DF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3" y="5083277"/>
            <a:ext cx="3265698" cy="1571702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E085039-D8B1-4DDD-8545-C3017C8E9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7989"/>
              </p:ext>
            </p:extLst>
          </p:nvPr>
        </p:nvGraphicFramePr>
        <p:xfrm>
          <a:off x="1060574" y="1211452"/>
          <a:ext cx="4849668" cy="186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ção" r:id="rId5" imgW="2374560" imgH="914400" progId="Equation.3">
                  <p:embed/>
                </p:oleObj>
              </mc:Choice>
              <mc:Fallback>
                <p:oleObj name="Equação" r:id="rId5" imgW="2374560" imgH="914400" progId="Equation.3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574" y="1211452"/>
                        <a:ext cx="4849668" cy="186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 explicativo em elipse 5">
            <a:extLst>
              <a:ext uri="{FF2B5EF4-FFF2-40B4-BE49-F238E27FC236}">
                <a16:creationId xmlns:a16="http://schemas.microsoft.com/office/drawing/2014/main" id="{EBA5C57A-B5C1-42DC-9DED-14BDC93FD9B3}"/>
              </a:ext>
            </a:extLst>
          </p:cNvPr>
          <p:cNvSpPr/>
          <p:nvPr/>
        </p:nvSpPr>
        <p:spPr>
          <a:xfrm>
            <a:off x="510639" y="3779212"/>
            <a:ext cx="5949538" cy="1233779"/>
          </a:xfrm>
          <a:prstGeom prst="wedgeEllipseCallout">
            <a:avLst>
              <a:gd name="adj1" fmla="val -25537"/>
              <a:gd name="adj2" fmla="val 91453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nt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 NPSH d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bricant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o o d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ist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d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 o PHR n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ix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 bomba e com a vazão d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balh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278D57B-6254-4934-90B8-73BBD885E66F}"/>
              </a:ext>
            </a:extLst>
          </p:cNvPr>
          <p:cNvSpPr txBox="1"/>
          <p:nvPr/>
        </p:nvSpPr>
        <p:spPr>
          <a:xfrm>
            <a:off x="3485408" y="5469334"/>
            <a:ext cx="2696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a bomba escolhida foi a d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62 mm e o NPSHr lido para 176 mm?</a:t>
            </a:r>
          </a:p>
        </p:txBody>
      </p:sp>
      <p:pic>
        <p:nvPicPr>
          <p:cNvPr id="24626" name="Picture 50">
            <a:extLst>
              <a:ext uri="{FF2B5EF4-FFF2-40B4-BE49-F238E27FC236}">
                <a16:creationId xmlns:a16="http://schemas.microsoft.com/office/drawing/2014/main" id="{02F581CF-D7B3-4AB6-A8C8-7F727594A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177" y="1080259"/>
            <a:ext cx="5429250" cy="511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37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1484FA4-5A09-48EC-BB93-F8B55F9425B2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 descr="Uma imagem contendo texto&#10;&#10;Descrição gerada automaticamente">
            <a:extLst>
              <a:ext uri="{FF2B5EF4-FFF2-40B4-BE49-F238E27FC236}">
                <a16:creationId xmlns:a16="http://schemas.microsoft.com/office/drawing/2014/main" id="{9E4E1C0E-3879-45D2-9BA6-D7D7F5A9C3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4179" y="544977"/>
            <a:ext cx="2918713" cy="2248095"/>
          </a:xfrm>
          <a:prstGeom prst="rect">
            <a:avLst/>
          </a:prstGeom>
        </p:spPr>
      </p:pic>
      <p:sp>
        <p:nvSpPr>
          <p:cNvPr id="5" name="Texto explicativo em elipse 7">
            <a:extLst>
              <a:ext uri="{FF2B5EF4-FFF2-40B4-BE49-F238E27FC236}">
                <a16:creationId xmlns:a16="http://schemas.microsoft.com/office/drawing/2014/main" id="{B7BBCA8F-CFAC-4CD8-8763-7D43365898E7}"/>
              </a:ext>
            </a:extLst>
          </p:cNvPr>
          <p:cNvSpPr/>
          <p:nvPr/>
        </p:nvSpPr>
        <p:spPr>
          <a:xfrm>
            <a:off x="5909188" y="544977"/>
            <a:ext cx="3868758" cy="1233779"/>
          </a:xfrm>
          <a:prstGeom prst="wedgeEllipseCallout">
            <a:avLst>
              <a:gd name="adj1" fmla="val 64202"/>
              <a:gd name="adj2" fmla="val 22669"/>
            </a:avLst>
          </a:prstGeom>
          <a:solidFill>
            <a:srgbClr val="7F001B"/>
          </a:solidFill>
          <a:ln>
            <a:solidFill>
              <a:srgbClr val="89052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z esta pergunta para o fabricante, vamos ver o que ele me respondeu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5602" name="Picture 2" descr="C:\Users\Raimundo F Ignacio\AppData\Local\Temp\SNAGHTML2c3e76a5.PNG">
            <a:extLst>
              <a:ext uri="{FF2B5EF4-FFF2-40B4-BE49-F238E27FC236}">
                <a16:creationId xmlns:a16="http://schemas.microsoft.com/office/drawing/2014/main" id="{ECCED7AB-1316-4711-8F63-BEA58C36C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235" y="2817154"/>
            <a:ext cx="6334125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m 6" descr="Uma imagem contendo desenho&#10;&#10;Descrição gerada automaticamente">
            <a:extLst>
              <a:ext uri="{FF2B5EF4-FFF2-40B4-BE49-F238E27FC236}">
                <a16:creationId xmlns:a16="http://schemas.microsoft.com/office/drawing/2014/main" id="{93211289-FA5A-4ED8-9329-F9FD8C14AF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3" y="5083277"/>
            <a:ext cx="3265698" cy="1571702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042B5CB0-F546-4C69-B0C8-10EEE70875EE}"/>
              </a:ext>
            </a:extLst>
          </p:cNvPr>
          <p:cNvSpPr/>
          <p:nvPr/>
        </p:nvSpPr>
        <p:spPr>
          <a:xfrm>
            <a:off x="683735" y="2764896"/>
            <a:ext cx="4424516" cy="2248095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4. Considerando o problema que está sendo desenvolvido, verifique se a instalação em questão está sujeita ao fenômeno de cavitação.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4D420C9-EEDF-4A6D-ADCA-F6917CFD6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00772"/>
              </p:ext>
            </p:extLst>
          </p:nvPr>
        </p:nvGraphicFramePr>
        <p:xfrm>
          <a:off x="692150" y="592138"/>
          <a:ext cx="44084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7" imgW="2158920" imgH="914400" progId="Equation.DSMT4">
                  <p:embed/>
                </p:oleObj>
              </mc:Choice>
              <mc:Fallback>
                <p:oleObj name="Equation" r:id="rId7" imgW="2158920" imgH="914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E085039-D8B1-4DDD-8545-C3017C8E9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50" y="592138"/>
                        <a:ext cx="4408488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63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D4093E7-75B5-4CFD-BAB8-06FCE62B96FD}"/>
              </a:ext>
            </a:extLst>
          </p:cNvPr>
          <p:cNvSpPr/>
          <p:nvPr/>
        </p:nvSpPr>
        <p:spPr>
          <a:xfrm>
            <a:off x="243473" y="255639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272142F-D7B5-4774-B2A8-390E9C57D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55322"/>
              </p:ext>
            </p:extLst>
          </p:nvPr>
        </p:nvGraphicFramePr>
        <p:xfrm>
          <a:off x="387989" y="331018"/>
          <a:ext cx="43037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Equation" r:id="rId4" imgW="2108160" imgH="444240" progId="Equation.DSMT4">
                  <p:embed/>
                </p:oleObj>
              </mc:Choice>
              <mc:Fallback>
                <p:oleObj name="Equation" r:id="rId4" imgW="2108160" imgH="4442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4D420C9-EEDF-4A6D-ADCA-F6917CFD6A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989" y="331018"/>
                        <a:ext cx="430371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D3393F7-883A-4860-BAC7-1C35074F2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6355"/>
              </p:ext>
            </p:extLst>
          </p:nvPr>
        </p:nvGraphicFramePr>
        <p:xfrm>
          <a:off x="5034680" y="351685"/>
          <a:ext cx="3709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0"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272142F-D7B5-4774-B2A8-390E9C57D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4680" y="351685"/>
                        <a:ext cx="37099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4605986-DDE9-4EC6-ABAD-ED7F80691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12199"/>
              </p:ext>
            </p:extLst>
          </p:nvPr>
        </p:nvGraphicFramePr>
        <p:xfrm>
          <a:off x="9015977" y="5545192"/>
          <a:ext cx="267287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1" name="Equation" r:id="rId8" imgW="2019240" imgH="711000" progId="Equation.DSMT4">
                  <p:embed/>
                </p:oleObj>
              </mc:Choice>
              <mc:Fallback>
                <p:oleObj name="Equation" r:id="rId8" imgW="2019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5977" y="5545192"/>
                        <a:ext cx="267287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6F89FE2-145D-41DD-B4F8-20CDA7DDC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200211"/>
              </p:ext>
            </p:extLst>
          </p:nvPr>
        </p:nvGraphicFramePr>
        <p:xfrm>
          <a:off x="454025" y="1858963"/>
          <a:ext cx="82026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2" name="Equation" r:id="rId10" imgW="4330440" imgH="469800" progId="Equation.DSMT4">
                  <p:embed/>
                </p:oleObj>
              </mc:Choice>
              <mc:Fallback>
                <p:oleObj name="Equation" r:id="rId10" imgW="4330440" imgH="469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4C756A06-A4EA-4914-981A-62A3F28BF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025" y="1858963"/>
                        <a:ext cx="8202613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6ABF330-508E-4854-8958-62AD84730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76499"/>
              </p:ext>
            </p:extLst>
          </p:nvPr>
        </p:nvGraphicFramePr>
        <p:xfrm>
          <a:off x="379413" y="2820988"/>
          <a:ext cx="57800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12" imgW="2831760" imgH="419040" progId="Equation.DSMT4">
                  <p:embed/>
                </p:oleObj>
              </mc:Choice>
              <mc:Fallback>
                <p:oleObj name="Equation" r:id="rId12" imgW="283176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272142F-D7B5-4774-B2A8-390E9C57D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413" y="2820988"/>
                        <a:ext cx="5780087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983643E-6D33-4CF6-8CB9-968A41E22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72289"/>
              </p:ext>
            </p:extLst>
          </p:nvPr>
        </p:nvGraphicFramePr>
        <p:xfrm>
          <a:off x="444500" y="4012421"/>
          <a:ext cx="62214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4" name="Equation" r:id="rId14" imgW="3009600" imgH="482400" progId="Equation.DSMT4">
                  <p:embed/>
                </p:oleObj>
              </mc:Choice>
              <mc:Fallback>
                <p:oleObj name="Equation" r:id="rId14" imgW="3009600" imgH="4824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0BB477C-D5F8-4F5B-94F7-E472FCE698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500" y="4012421"/>
                        <a:ext cx="62214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 descr="Uma imagem contendo desenho&#10;&#10;Descrição gerada automaticamente">
            <a:extLst>
              <a:ext uri="{FF2B5EF4-FFF2-40B4-BE49-F238E27FC236}">
                <a16:creationId xmlns:a16="http://schemas.microsoft.com/office/drawing/2014/main" id="{067ADFE3-EF5D-4EE9-9A82-0C522687F5E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3" y="5083277"/>
            <a:ext cx="3265698" cy="1571702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C7D2F42F-CB1E-4AED-A24A-BFE8C5709CA6}"/>
              </a:ext>
            </a:extLst>
          </p:cNvPr>
          <p:cNvSpPr/>
          <p:nvPr/>
        </p:nvSpPr>
        <p:spPr>
          <a:xfrm>
            <a:off x="3597211" y="5227206"/>
            <a:ext cx="4678682" cy="1122106"/>
          </a:xfrm>
          <a:prstGeom prst="wedgeEllipseCallout">
            <a:avLst>
              <a:gd name="adj1" fmla="val -85980"/>
              <a:gd name="adj2" fmla="val -20742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nhum problema de cavitação, já que existe uma ótima reserva contra ela!</a:t>
            </a:r>
          </a:p>
        </p:txBody>
      </p:sp>
      <p:sp>
        <p:nvSpPr>
          <p:cNvPr id="14" name="Seta: para a Esquerda 13">
            <a:extLst>
              <a:ext uri="{FF2B5EF4-FFF2-40B4-BE49-F238E27FC236}">
                <a16:creationId xmlns:a16="http://schemas.microsoft.com/office/drawing/2014/main" id="{B1FFDCDF-FB3E-4D46-A5BD-BB028524362B}"/>
              </a:ext>
            </a:extLst>
          </p:cNvPr>
          <p:cNvSpPr/>
          <p:nvPr/>
        </p:nvSpPr>
        <p:spPr>
          <a:xfrm>
            <a:off x="9363326" y="371420"/>
            <a:ext cx="2469226" cy="1167473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1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3EFCF62-66B3-4010-802F-FC4AFA9D1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35942"/>
              </p:ext>
            </p:extLst>
          </p:nvPr>
        </p:nvGraphicFramePr>
        <p:xfrm>
          <a:off x="578477" y="1385990"/>
          <a:ext cx="2163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5" name="Equation" r:id="rId18" imgW="1143000" imgH="253800" progId="Equation.DSMT4">
                  <p:embed/>
                </p:oleObj>
              </mc:Choice>
              <mc:Fallback>
                <p:oleObj name="Equation" r:id="rId18" imgW="114300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6F89FE2-145D-41DD-B4F8-20CDA7DDC7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8477" y="1385990"/>
                        <a:ext cx="21637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>
            <a:extLst>
              <a:ext uri="{FF2B5EF4-FFF2-40B4-BE49-F238E27FC236}">
                <a16:creationId xmlns:a16="http://schemas.microsoft.com/office/drawing/2014/main" id="{F4F92F9A-8A44-45CD-A29E-764C9AB4601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583254" y="1661215"/>
            <a:ext cx="3237761" cy="3787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75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88FD3C1-6BE1-4210-8164-7641B3F6248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C64D0CB-1776-41B0-966C-563C3F599B03}"/>
              </a:ext>
            </a:extLst>
          </p:cNvPr>
          <p:cNvSpPr/>
          <p:nvPr/>
        </p:nvSpPr>
        <p:spPr>
          <a:xfrm>
            <a:off x="372784" y="2347738"/>
            <a:ext cx="184056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rgbClr val="703F6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umo de </a:t>
            </a:r>
          </a:p>
          <a:p>
            <a:pPr algn="ctr"/>
            <a:r>
              <a:rPr lang="pt-BR" sz="2400" b="1" cap="none" spc="0" dirty="0">
                <a:ln w="0"/>
                <a:solidFill>
                  <a:srgbClr val="703F6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peraçã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1080F31-2E05-40C1-9505-BBE8137118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68" y="3236140"/>
            <a:ext cx="3871295" cy="341405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E7744BF-01A6-4D85-AB38-F5820FFF3A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934" y="5408372"/>
            <a:ext cx="1703325" cy="1262515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AE0B46C0-8035-48CC-96AA-14742ACC0F1E}"/>
              </a:ext>
            </a:extLst>
          </p:cNvPr>
          <p:cNvSpPr/>
          <p:nvPr/>
        </p:nvSpPr>
        <p:spPr>
          <a:xfrm>
            <a:off x="4782741" y="3968817"/>
            <a:ext cx="6966110" cy="1680463"/>
          </a:xfrm>
          <a:prstGeom prst="wedgeEllipseCallout">
            <a:avLst>
              <a:gd name="adj1" fmla="val -45189"/>
              <a:gd name="adj2" fmla="val 90585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RESENTO O PROCEDIMENTO QUE PODE SER LIDO NA PÁGINA 69  DO LIVRO BOMBAS E INSTALAÇÕES DE BOMBEAMENTO ESCRITO POR A. J. MACINTYRE E EDITADO PELA LTC EM 2008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78F7706-9095-4572-A3A2-9C03DEC0D75A}"/>
              </a:ext>
            </a:extLst>
          </p:cNvPr>
          <p:cNvSpPr txBox="1"/>
          <p:nvPr/>
        </p:nvSpPr>
        <p:spPr>
          <a:xfrm>
            <a:off x="611934" y="375643"/>
            <a:ext cx="11336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motor que aciona a bomba deverá trabalhar sempre com uma folga ou margem de segurança a qual evitará que o mesmo venha, por uma razão qualquer, operar com sobrecarga. Portanto, recomenda-se que a potência necessária ao funcionamento da bomba (N</a:t>
            </a:r>
            <a:r>
              <a:rPr lang="pt-BR" b="1" baseline="-250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pt-BR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seja acrescida de uma folga, conforme especificação a seguir (para motores elétricos):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Tabela 10">
            <a:extLst>
              <a:ext uri="{FF2B5EF4-FFF2-40B4-BE49-F238E27FC236}">
                <a16:creationId xmlns:a16="http://schemas.microsoft.com/office/drawing/2014/main" id="{CB6A6D01-E7F2-4CB7-9665-E2ED799F97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284955"/>
              </p:ext>
            </p:extLst>
          </p:nvPr>
        </p:nvGraphicFramePr>
        <p:xfrm>
          <a:off x="6528621" y="1418977"/>
          <a:ext cx="5348748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4374">
                  <a:extLst>
                    <a:ext uri="{9D8B030D-6E8A-4147-A177-3AD203B41FA5}">
                      <a16:colId xmlns:a16="http://schemas.microsoft.com/office/drawing/2014/main" val="3043462483"/>
                    </a:ext>
                  </a:extLst>
                </a:gridCol>
                <a:gridCol w="2674374">
                  <a:extLst>
                    <a:ext uri="{9D8B030D-6E8A-4147-A177-3AD203B41FA5}">
                      <a16:colId xmlns:a16="http://schemas.microsoft.com/office/drawing/2014/main" val="34418192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tência exigida pela Bomba (N</a:t>
                      </a:r>
                      <a:r>
                        <a:rPr kumimoji="0" lang="pt-BR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endParaRPr lang="pt-BR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argem de segurança recomendada (%)</a:t>
                      </a:r>
                      <a:endParaRPr lang="pt-BR" b="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9019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/>
                        <a:t>até </a:t>
                      </a:r>
                      <a:r>
                        <a:rPr lang="pt-BR" dirty="0"/>
                        <a:t>2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32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2 a 5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211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5 a 10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1568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10 a 20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5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061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cima de 20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1404736"/>
                  </a:ext>
                </a:extLst>
              </a:tr>
            </a:tbl>
          </a:graphicData>
        </a:graphic>
      </p:graphicFrame>
      <p:sp>
        <p:nvSpPr>
          <p:cNvPr id="6" name="Texto explicativo em elipse 2">
            <a:extLst>
              <a:ext uri="{FF2B5EF4-FFF2-40B4-BE49-F238E27FC236}">
                <a16:creationId xmlns:a16="http://schemas.microsoft.com/office/drawing/2014/main" id="{C501DA27-76A0-4590-8B88-11CE0A2F1925}"/>
              </a:ext>
            </a:extLst>
          </p:cNvPr>
          <p:cNvSpPr/>
          <p:nvPr/>
        </p:nvSpPr>
        <p:spPr>
          <a:xfrm>
            <a:off x="1998099" y="1769806"/>
            <a:ext cx="4530522" cy="2803490"/>
          </a:xfrm>
          <a:prstGeom prst="wedgeEllipseCallout">
            <a:avLst>
              <a:gd name="adj1" fmla="val -53410"/>
              <a:gd name="adj2" fmla="val 39705"/>
            </a:avLst>
          </a:prstGeom>
          <a:solidFill>
            <a:srgbClr val="3E0F34"/>
          </a:solidFill>
          <a:scene3d>
            <a:camera prst="perspectiveAbove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Não dá para falar do consumo de operação sem escolher o motor elétrico, uma das maneiras mais utilizadas para acionar as bombas hidráulicas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498AF7AF-0070-4204-99B6-A0FE2261AF69}"/>
              </a:ext>
            </a:extLst>
          </p:cNvPr>
          <p:cNvSpPr/>
          <p:nvPr/>
        </p:nvSpPr>
        <p:spPr>
          <a:xfrm>
            <a:off x="6528621" y="5801935"/>
            <a:ext cx="54543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  <a:t>Para motores a óleo diesel recomenda-se uma margem de segurança de 25% e a gasolina, de 50% independente da potência calculada.</a:t>
            </a:r>
          </a:p>
        </p:txBody>
      </p:sp>
    </p:spTree>
    <p:extLst>
      <p:ext uri="{BB962C8B-B14F-4D97-AF65-F5344CB8AC3E}">
        <p14:creationId xmlns:p14="http://schemas.microsoft.com/office/powerpoint/2010/main" val="181129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04FEE64-381B-4F9E-B461-C7C629AA88E1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F3F25B0-10BC-4589-BBA1-3C3607BA9F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8206" y="616724"/>
            <a:ext cx="4118859" cy="403393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1D7BB7AE-1426-473A-A323-710FEF281C49}"/>
              </a:ext>
            </a:extLst>
          </p:cNvPr>
          <p:cNvSpPr txBox="1"/>
          <p:nvPr/>
        </p:nvSpPr>
        <p:spPr>
          <a:xfrm>
            <a:off x="884903" y="2995983"/>
            <a:ext cx="3470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5. Considerando que a instalação em questão opera 8 h/dia e 24 dia/mês, especifique o consumo de operação mensal.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43EDBFDB-14B4-477A-8F7D-812CF56766F9}"/>
              </a:ext>
            </a:extLst>
          </p:cNvPr>
          <p:cNvSpPr/>
          <p:nvPr/>
        </p:nvSpPr>
        <p:spPr>
          <a:xfrm>
            <a:off x="3583376" y="495881"/>
            <a:ext cx="4011561" cy="1556205"/>
          </a:xfrm>
          <a:prstGeom prst="wedgeEllipseCallout">
            <a:avLst>
              <a:gd name="adj1" fmla="val -66911"/>
              <a:gd name="adj2" fmla="val 42914"/>
            </a:avLst>
          </a:prstGeom>
          <a:solidFill>
            <a:srgbClr val="82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especificando o motor elétrico, já que temos a potência mecânica da bomba selecionada.</a:t>
            </a:r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CB4EEB3C-5E27-417C-AC7C-2B66EB6850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803232"/>
              </p:ext>
            </p:extLst>
          </p:nvPr>
        </p:nvGraphicFramePr>
        <p:xfrm>
          <a:off x="7594937" y="431304"/>
          <a:ext cx="411885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8328">
                  <a:extLst>
                    <a:ext uri="{9D8B030D-6E8A-4147-A177-3AD203B41FA5}">
                      <a16:colId xmlns:a16="http://schemas.microsoft.com/office/drawing/2014/main" val="4119465039"/>
                    </a:ext>
                  </a:extLst>
                </a:gridCol>
                <a:gridCol w="1940529">
                  <a:extLst>
                    <a:ext uri="{9D8B030D-6E8A-4147-A177-3AD203B41FA5}">
                      <a16:colId xmlns:a16="http://schemas.microsoft.com/office/drawing/2014/main" val="2083120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5 a 10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6836591"/>
                  </a:ext>
                </a:extLst>
              </a:tr>
            </a:tbl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C5518EF-1371-4265-A945-960AEF074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74230"/>
              </p:ext>
            </p:extLst>
          </p:nvPr>
        </p:nvGraphicFramePr>
        <p:xfrm>
          <a:off x="8101013" y="1012825"/>
          <a:ext cx="3278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1E679FE-38E7-4DFB-80DB-9F264C6FC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1013" y="1012825"/>
                        <a:ext cx="32781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3CCE5754-AA9F-4EBA-B992-72ED4DB09725}"/>
              </a:ext>
            </a:extLst>
          </p:cNvPr>
          <p:cNvSpPr/>
          <p:nvPr/>
        </p:nvSpPr>
        <p:spPr>
          <a:xfrm>
            <a:off x="8242629" y="1684498"/>
            <a:ext cx="278364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rgbClr val="1F497D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tores comerciais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40C37A6-DBDB-4242-A43D-9374875C3F90}"/>
              </a:ext>
            </a:extLst>
          </p:cNvPr>
          <p:cNvSpPr txBox="1"/>
          <p:nvPr/>
        </p:nvSpPr>
        <p:spPr>
          <a:xfrm>
            <a:off x="7513814" y="2357350"/>
            <a:ext cx="42412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Considerando uma rede elétrica de 220 v, que é recomendada para motores de até 200 CV, tem-se: 1/2; 3/4; 1; 1,5; 2; 3; 5; 7,5; 10; 15; 20;25; 30; 40; 50; 75; 100; 125; 150 e 200 (CV). </a:t>
            </a:r>
            <a:endParaRPr lang="pt-BR" dirty="0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973F0DFD-04DD-4EB0-9D19-80D3527DA8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69" y="5179537"/>
            <a:ext cx="1952201" cy="1500715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70DDA8BC-1E2E-4C1D-AEF6-A4E0B9E4E70D}"/>
              </a:ext>
            </a:extLst>
          </p:cNvPr>
          <p:cNvSpPr/>
          <p:nvPr/>
        </p:nvSpPr>
        <p:spPr>
          <a:xfrm>
            <a:off x="2753033" y="4932952"/>
            <a:ext cx="2910348" cy="1179871"/>
          </a:xfrm>
          <a:prstGeom prst="wedgeEllipseCallout">
            <a:avLst>
              <a:gd name="adj1" fmla="val -57320"/>
              <a:gd name="adj2" fmla="val 45833"/>
            </a:avLst>
          </a:prstGeom>
          <a:solidFill>
            <a:srgbClr val="77010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ionando o motor de 7,5 CV, temos: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C9AFBDD-5471-4982-A696-119B14E9C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96928"/>
              </p:ext>
            </p:extLst>
          </p:nvPr>
        </p:nvGraphicFramePr>
        <p:xfrm>
          <a:off x="4796451" y="5878761"/>
          <a:ext cx="6610349" cy="77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8" imgW="3377880" imgH="393480" progId="Equation.DSMT4">
                  <p:embed/>
                </p:oleObj>
              </mc:Choice>
              <mc:Fallback>
                <p:oleObj name="Equation" r:id="rId8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6451" y="5878761"/>
                        <a:ext cx="6610349" cy="770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2FD6625-BA5D-4596-A745-1F11109DB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11214"/>
              </p:ext>
            </p:extLst>
          </p:nvPr>
        </p:nvGraphicFramePr>
        <p:xfrm>
          <a:off x="4819650" y="3363913"/>
          <a:ext cx="2541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10" imgW="1625400" imgH="228600" progId="Equation.DSMT4">
                  <p:embed/>
                </p:oleObj>
              </mc:Choice>
              <mc:Fallback>
                <p:oleObj name="Equation" r:id="rId10" imgW="1625400" imgH="2286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43C1FE6E-720B-4D79-A742-756809E18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9650" y="3363913"/>
                        <a:ext cx="254158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CB1EED76-3722-4088-BE66-D723FE96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87481"/>
              </p:ext>
            </p:extLst>
          </p:nvPr>
        </p:nvGraphicFramePr>
        <p:xfrm>
          <a:off x="5756275" y="5064125"/>
          <a:ext cx="27368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12" imgW="1676160" imgH="419040" progId="Equation.DSMT4">
                  <p:embed/>
                </p:oleObj>
              </mc:Choice>
              <mc:Fallback>
                <p:oleObj name="Equation" r:id="rId12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6275" y="5064125"/>
                        <a:ext cx="273685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68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3949E9B-8ED1-42CC-8E75-C4918EA2D2E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823E7713-ED61-4776-A400-6553BFA640B5}"/>
              </a:ext>
            </a:extLst>
          </p:cNvPr>
          <p:cNvSpPr/>
          <p:nvPr/>
        </p:nvSpPr>
        <p:spPr>
          <a:xfrm>
            <a:off x="13581" y="285135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7550" marR="0" lvl="0" indent="-363538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4013" algn="l"/>
              </a:tabLst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56. A instalação de bombeamento a seguir opera com uma bomba cujas curvas são conhecidas e dadas ao lado. Sabendo que bombeia água a 28</a:t>
            </a:r>
            <a:r>
              <a:rPr kumimoji="0" lang="pt-BR" sz="1800" b="0" i="0" u="none" strike="noStrike" kern="0" cap="none" spc="0" normalizeH="0" baseline="3000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0</a:t>
            </a: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C, com uma vazão de trabalho de 3 L/s e que a tubulação antes da bomba (</a:t>
            </a:r>
            <a:r>
              <a:rPr kumimoji="0" lang="pt-B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aB</a:t>
            </a: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) tem um diâmetro nominal de 2” aço 40, pede-se:</a:t>
            </a:r>
          </a:p>
          <a:p>
            <a:pPr marL="534988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 verificar a supercavitação;</a:t>
            </a:r>
          </a:p>
          <a:p>
            <a:pPr marL="534988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 verificar a cavitação através do NPSH;</a:t>
            </a:r>
          </a:p>
          <a:p>
            <a:pPr marL="719138" marR="0" lvl="0" indent="-1841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Se tiver cavitando proponha alguma solução e comprove que a mesma resolveu o  problema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BC22E39-D4DC-45A6-97D8-380DA4A196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101" y="3505200"/>
            <a:ext cx="6076950" cy="315277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EE59FA1B-7C61-4562-8515-ADD5F634995A}"/>
              </a:ext>
            </a:extLst>
          </p:cNvPr>
          <p:cNvSpPr txBox="1"/>
          <p:nvPr/>
        </p:nvSpPr>
        <p:spPr>
          <a:xfrm>
            <a:off x="427101" y="2806317"/>
            <a:ext cx="568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17550" indent="-717550"/>
            <a:r>
              <a:rPr lang="pt-BR" b="1" dirty="0">
                <a:solidFill>
                  <a:schemeClr val="tx2"/>
                </a:solidFill>
              </a:rPr>
              <a:t>Dados:</a:t>
            </a:r>
            <a:r>
              <a:rPr lang="pt-BR" dirty="0">
                <a:solidFill>
                  <a:schemeClr val="tx2"/>
                </a:solidFill>
              </a:rPr>
              <a:t> leitura barométrica igual a 702 mmHg; comprimento da tubulação antes da bomba igual a 1,7 m; </a:t>
            </a:r>
            <a:r>
              <a:rPr lang="pt-BR" dirty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pt-BR" dirty="0">
                <a:solidFill>
                  <a:schemeClr val="tx2"/>
                </a:solidFill>
              </a:rPr>
              <a:t>L</a:t>
            </a:r>
            <a:r>
              <a:rPr lang="pt-BR" baseline="-25000" dirty="0">
                <a:solidFill>
                  <a:schemeClr val="tx2"/>
                </a:solidFill>
              </a:rPr>
              <a:t>eqaB2”</a:t>
            </a:r>
            <a:r>
              <a:rPr lang="pt-BR" dirty="0">
                <a:solidFill>
                  <a:schemeClr val="tx2"/>
                </a:solidFill>
              </a:rPr>
              <a:t> = 15,05 m; </a:t>
            </a:r>
            <a:r>
              <a:rPr lang="pt-BR" dirty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pt-BR" dirty="0">
                <a:solidFill>
                  <a:schemeClr val="tx2"/>
                </a:solidFill>
              </a:rPr>
              <a:t>L</a:t>
            </a:r>
            <a:r>
              <a:rPr lang="pt-BR" baseline="-25000" dirty="0">
                <a:solidFill>
                  <a:schemeClr val="tx2"/>
                </a:solidFill>
              </a:rPr>
              <a:t>eqaB1,5”</a:t>
            </a:r>
            <a:r>
              <a:rPr lang="pt-BR" dirty="0">
                <a:solidFill>
                  <a:schemeClr val="tx2"/>
                </a:solidFill>
              </a:rPr>
              <a:t> =0,38m </a:t>
            </a:r>
          </a:p>
          <a:p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E339771E-5BDD-416C-ADC8-F2CB2EB630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769" y="425034"/>
            <a:ext cx="4902991" cy="391099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E17820D-0A04-4110-841A-4E4841364C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6904" y="4475925"/>
            <a:ext cx="4362536" cy="1266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5895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540FBB7-E638-49F1-A1A8-465D556D9D3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38D83AF-A198-46A2-B69A-0893450DDD7A}"/>
              </a:ext>
            </a:extLst>
          </p:cNvPr>
          <p:cNvSpPr txBox="1"/>
          <p:nvPr/>
        </p:nvSpPr>
        <p:spPr>
          <a:xfrm>
            <a:off x="422787" y="383457"/>
            <a:ext cx="11336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4013" indent="-35401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7. </a:t>
            </a:r>
            <a:r>
              <a:rPr lang="pt-BR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sidere a figura e as informações a seguir: o rendimento do grupo motor-bomba é 0,8; a vazão a ser recalcada é 0,5 L/s do reservatório inferior até o reservatório superior, conforme a figura; a perda de carga total para a sucção é 0,85 m; a perda de carga total para o recalque é 2,30 m e que a carga cinética na saída é desprezível. Qual a menor potência, em CV, do motor comercial que deve ser especificado para este caso? 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2132FEB-49F6-49C2-84F8-D7D210BF875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984" y="1869581"/>
            <a:ext cx="6036202" cy="36659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878ED54-0147-4D81-9730-EE29A9782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87667"/>
              </p:ext>
            </p:extLst>
          </p:nvPr>
        </p:nvGraphicFramePr>
        <p:xfrm>
          <a:off x="2889814" y="1760764"/>
          <a:ext cx="12033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5" imgW="787320" imgH="1015920" progId="Equation.DSMT4">
                  <p:embed/>
                </p:oleObj>
              </mc:Choice>
              <mc:Fallback>
                <p:oleObj name="Equation" r:id="rId5" imgW="787320" imgH="101592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814" y="1760764"/>
                        <a:ext cx="1203325" cy="155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EC2DE4A5-5D58-440A-867A-13D0B9DA41A6}"/>
              </a:ext>
            </a:extLst>
          </p:cNvPr>
          <p:cNvSpPr txBox="1"/>
          <p:nvPr/>
        </p:nvSpPr>
        <p:spPr>
          <a:xfrm>
            <a:off x="845245" y="1682108"/>
            <a:ext cx="1937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 adicionais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2478EA9-87E1-4B60-8F6E-C8751D5824CF}"/>
              </a:ext>
            </a:extLst>
          </p:cNvPr>
          <p:cNvSpPr txBox="1"/>
          <p:nvPr/>
        </p:nvSpPr>
        <p:spPr>
          <a:xfrm>
            <a:off x="7419308" y="4470565"/>
            <a:ext cx="4100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bendo que a instalação opera 12 h/dia e 30 dia/mês, especifique o seu consumo de operação trimestral.</a:t>
            </a:r>
          </a:p>
        </p:txBody>
      </p:sp>
    </p:spTree>
    <p:extLst>
      <p:ext uri="{BB962C8B-B14F-4D97-AF65-F5344CB8AC3E}">
        <p14:creationId xmlns:p14="http://schemas.microsoft.com/office/powerpoint/2010/main" val="42866014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4B46AA4-153C-4478-A235-9397E92D484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1682FDF-45E3-4E2F-A772-4DAF78B16E94}"/>
              </a:ext>
            </a:extLst>
          </p:cNvPr>
          <p:cNvSpPr/>
          <p:nvPr/>
        </p:nvSpPr>
        <p:spPr>
          <a:xfrm>
            <a:off x="560439" y="523867"/>
            <a:ext cx="1128743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lvl="0" indent="-354013" algn="just"/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8- Uma instalação industrial de bombeamento tem uma vazão de projeto igual a 6,94 L/s. Sabendo que tanto a seção inicial como a final são representadas por níveis do fluido bombeado, que se encontram submetidas à pressão atmosférica local, que adotando o plano horizontal de referência no eixo da bomba à cota inicial é -2,5m e a cota final 40 m e que o fluido escoando com a vazão de projeto a perda de sução é 60% da cota inicial e que a perda no recalque é equivalente a 40% da cota final, pede-se:</a:t>
            </a:r>
          </a:p>
          <a:p>
            <a:pPr marL="800100" lvl="1" indent="-342900" algn="just">
              <a:buFont typeface="+mj-lt"/>
              <a:buAutoNum type="alphaLcPeriod"/>
            </a:pP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lecionar a bomba através do diagrama de tijolos dado; </a:t>
            </a:r>
          </a:p>
          <a:p>
            <a:pPr marL="800100" lvl="1" indent="-342900" algn="just">
              <a:buFont typeface="+mj-lt"/>
              <a:buAutoNum type="alphaLcPeriod"/>
            </a:pP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siderando que o fluido na situação descrita é a água a 4</a:t>
            </a:r>
            <a:r>
              <a:rPr lang="pt-BR" sz="1600" b="1" baseline="300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 (</a:t>
            </a: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r</a:t>
            </a: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1000 kg/m³), especifique a potência útil da bomba; </a:t>
            </a:r>
          </a:p>
          <a:p>
            <a:pPr marL="800100" lvl="1" indent="-342900" algn="just">
              <a:buFont typeface="+mj-lt"/>
              <a:buAutoNum type="alphaLcPeriod"/>
            </a:pP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a a situação descrita calcule o rendimento da bomba. 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28FB733-1454-4E3C-B8E2-C5BF2774B38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658" y="2662170"/>
            <a:ext cx="4755280" cy="398689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6220255-8109-4E0D-A267-7841781384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834" y="2936087"/>
            <a:ext cx="1932732" cy="319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7006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195036F-79C1-470D-9941-8A80209329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 b="18637"/>
          <a:stretch/>
        </p:blipFill>
        <p:spPr>
          <a:xfrm>
            <a:off x="321731" y="321732"/>
            <a:ext cx="5728548" cy="6214533"/>
          </a:xfrm>
          <a:prstGeom prst="rect">
            <a:avLst/>
          </a:prstGeom>
        </p:spPr>
      </p:pic>
      <p:pic>
        <p:nvPicPr>
          <p:cNvPr id="5" name="Imagem 4" descr="Uma imagem contendo pessoa, homem, árvore&#10;&#10;Descrição gerada automaticamente">
            <a:extLst>
              <a:ext uri="{FF2B5EF4-FFF2-40B4-BE49-F238E27FC236}">
                <a16:creationId xmlns:a16="http://schemas.microsoft.com/office/drawing/2014/main" id="{9054CC02-8DE9-4642-B77C-F49AF54024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09" r="1" b="13849"/>
          <a:stretch/>
        </p:blipFill>
        <p:spPr>
          <a:xfrm>
            <a:off x="6141721" y="321732"/>
            <a:ext cx="5728547" cy="6214533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1799BE57-E378-4E32-A448-FA38A4F1BE2B}"/>
              </a:ext>
            </a:extLst>
          </p:cNvPr>
          <p:cNvSpPr/>
          <p:nvPr/>
        </p:nvSpPr>
        <p:spPr>
          <a:xfrm rot="19269506">
            <a:off x="1403156" y="3963839"/>
            <a:ext cx="536980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ó assim seremos felizes </a:t>
            </a:r>
          </a:p>
          <a:p>
            <a:pPr algn="ctr"/>
            <a:r>
              <a:rPr lang="pt-BR" sz="4000" b="0" cap="none" spc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 realizaremos </a:t>
            </a:r>
            <a:r>
              <a:rPr lang="pt-BR" sz="400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ossos </a:t>
            </a:r>
          </a:p>
          <a:p>
            <a:pPr algn="ctr"/>
            <a:r>
              <a:rPr lang="pt-BR" sz="400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nhos!</a:t>
            </a:r>
            <a:endParaRPr lang="pt-BR" sz="4000" b="0" cap="none" spc="0" dirty="0">
              <a:ln w="0"/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406206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378625C-0212-4632-A0FB-56D5B43EB74D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1E1C40-73DA-4251-B148-B9F5CA6E7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464" y="419100"/>
            <a:ext cx="84867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F7BA21A-70C0-4106-A326-B76D0A42CD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7647" y="3380026"/>
            <a:ext cx="1932732" cy="319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822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DADE388-DE78-4ED4-870B-104F6EAC729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53C05B0-4248-4D0D-946B-41AD8C72DAD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397" y="344127"/>
            <a:ext cx="7992888" cy="633670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CB91750-44BE-44D5-96E8-9306AA44A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51644"/>
              </p:ext>
            </p:extLst>
          </p:nvPr>
        </p:nvGraphicFramePr>
        <p:xfrm>
          <a:off x="2646926" y="6223818"/>
          <a:ext cx="228631" cy="23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926" y="6223818"/>
                        <a:ext cx="228631" cy="23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DFFFCF95-E5DF-4EAD-A7FD-B8C68C19856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8285" y="3380026"/>
            <a:ext cx="1932732" cy="319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8636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Agrupar 63">
            <a:extLst>
              <a:ext uri="{FF2B5EF4-FFF2-40B4-BE49-F238E27FC236}">
                <a16:creationId xmlns:a16="http://schemas.microsoft.com/office/drawing/2014/main" id="{53D86A03-3BEA-4390-8D3F-18A36FE53E6E}"/>
              </a:ext>
            </a:extLst>
          </p:cNvPr>
          <p:cNvGrpSpPr/>
          <p:nvPr/>
        </p:nvGrpSpPr>
        <p:grpSpPr>
          <a:xfrm>
            <a:off x="4286865" y="1749812"/>
            <a:ext cx="6392169" cy="4487347"/>
            <a:chOff x="4286865" y="1749812"/>
            <a:chExt cx="6392169" cy="4487347"/>
          </a:xfrm>
        </p:grpSpPr>
        <p:grpSp>
          <p:nvGrpSpPr>
            <p:cNvPr id="5" name="Grupo 58">
              <a:extLst>
                <a:ext uri="{FF2B5EF4-FFF2-40B4-BE49-F238E27FC236}">
                  <a16:creationId xmlns:a16="http://schemas.microsoft.com/office/drawing/2014/main" id="{D2413C46-0348-47B2-B467-83082391AB8F}"/>
                </a:ext>
              </a:extLst>
            </p:cNvPr>
            <p:cNvGrpSpPr/>
            <p:nvPr/>
          </p:nvGrpSpPr>
          <p:grpSpPr>
            <a:xfrm>
              <a:off x="5062410" y="1749812"/>
              <a:ext cx="5616624" cy="4487347"/>
              <a:chOff x="0" y="0"/>
              <a:chExt cx="5495925" cy="4333875"/>
            </a:xfrm>
          </p:grpSpPr>
          <p:sp>
            <p:nvSpPr>
              <p:cNvPr id="6" name="Caixa de texto 69">
                <a:extLst>
                  <a:ext uri="{FF2B5EF4-FFF2-40B4-BE49-F238E27FC236}">
                    <a16:creationId xmlns:a16="http://schemas.microsoft.com/office/drawing/2014/main" id="{F6C98A83-5258-49DD-B142-CEA58A25B5D3}"/>
                  </a:ext>
                </a:extLst>
              </p:cNvPr>
              <p:cNvSpPr txBox="1"/>
              <p:nvPr/>
            </p:nvSpPr>
            <p:spPr>
              <a:xfrm>
                <a:off x="866775" y="3076575"/>
                <a:ext cx="438150" cy="314326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Calibri"/>
                    <a:cs typeface="Times New Roman"/>
                  </a:rPr>
                  <a:t>(1)</a:t>
                </a:r>
                <a:endParaRPr kumimoji="0" lang="pt-BR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endParaRPr>
              </a:p>
            </p:txBody>
          </p:sp>
          <p:grpSp>
            <p:nvGrpSpPr>
              <p:cNvPr id="7" name="Grupo 60">
                <a:extLst>
                  <a:ext uri="{FF2B5EF4-FFF2-40B4-BE49-F238E27FC236}">
                    <a16:creationId xmlns:a16="http://schemas.microsoft.com/office/drawing/2014/main" id="{E28D6906-550F-40E8-BD6D-DCF681CBA1A6}"/>
                  </a:ext>
                </a:extLst>
              </p:cNvPr>
              <p:cNvGrpSpPr/>
              <p:nvPr/>
            </p:nvGrpSpPr>
            <p:grpSpPr>
              <a:xfrm>
                <a:off x="0" y="0"/>
                <a:ext cx="5495925" cy="4333875"/>
                <a:chOff x="0" y="0"/>
                <a:chExt cx="5495925" cy="4333875"/>
              </a:xfrm>
            </p:grpSpPr>
            <p:grpSp>
              <p:nvGrpSpPr>
                <p:cNvPr id="8" name="Grupo 61">
                  <a:extLst>
                    <a:ext uri="{FF2B5EF4-FFF2-40B4-BE49-F238E27FC236}">
                      <a16:creationId xmlns:a16="http://schemas.microsoft.com/office/drawing/2014/main" id="{263C007C-D4FA-4238-B5A6-1F1615F15C81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5495925" cy="4333875"/>
                  <a:chOff x="0" y="0"/>
                  <a:chExt cx="5495925" cy="4333875"/>
                </a:xfrm>
              </p:grpSpPr>
              <p:grpSp>
                <p:nvGrpSpPr>
                  <p:cNvPr id="14" name="Grupo 67">
                    <a:extLst>
                      <a:ext uri="{FF2B5EF4-FFF2-40B4-BE49-F238E27FC236}">
                        <a16:creationId xmlns:a16="http://schemas.microsoft.com/office/drawing/2014/main" id="{55D0DB84-7BB1-4E8A-9AB3-F0EBF7DE2151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0"/>
                    <a:ext cx="5495925" cy="4333875"/>
                    <a:chOff x="0" y="0"/>
                    <a:chExt cx="5495925" cy="4333875"/>
                  </a:xfrm>
                </p:grpSpPr>
                <p:sp>
                  <p:nvSpPr>
                    <p:cNvPr id="16" name="Caixa de texto 52">
                      <a:extLst>
                        <a:ext uri="{FF2B5EF4-FFF2-40B4-BE49-F238E27FC236}">
                          <a16:creationId xmlns:a16="http://schemas.microsoft.com/office/drawing/2014/main" id="{FE9A22FA-515A-49FE-8C2F-52851656B2F3}"/>
                        </a:ext>
                      </a:extLst>
                    </p:cNvPr>
                    <p:cNvSpPr txBox="1"/>
                    <p:nvPr/>
                  </p:nvSpPr>
                  <p:spPr>
                    <a:xfrm rot="16200000">
                      <a:off x="1290638" y="3148012"/>
                      <a:ext cx="609600" cy="428625"/>
                    </a:xfrm>
                    <a:prstGeom prst="rect">
                      <a:avLst/>
                    </a:prstGeom>
                    <a:solidFill>
                      <a:sysClr val="window" lastClr="FFFFFF"/>
                    </a:solidFill>
                    <a:ln w="6350">
                      <a:noFill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1m</a:t>
                      </a:r>
                      <a:endParaRPr kumimoji="0" lang="pt-BR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p:txBody>
                </p:sp>
                <p:grpSp>
                  <p:nvGrpSpPr>
                    <p:cNvPr id="17" name="Grupo 70">
                      <a:extLst>
                        <a:ext uri="{FF2B5EF4-FFF2-40B4-BE49-F238E27FC236}">
                          <a16:creationId xmlns:a16="http://schemas.microsoft.com/office/drawing/2014/main" id="{E3615D13-69DB-4931-B18D-2184C42B989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0" y="0"/>
                      <a:ext cx="5495925" cy="4333875"/>
                      <a:chOff x="0" y="0"/>
                      <a:chExt cx="5495925" cy="4333875"/>
                    </a:xfrm>
                  </p:grpSpPr>
                  <p:sp>
                    <p:nvSpPr>
                      <p:cNvPr id="18" name="Caixa de texto 49">
                        <a:extLst>
                          <a:ext uri="{FF2B5EF4-FFF2-40B4-BE49-F238E27FC236}">
                            <a16:creationId xmlns:a16="http://schemas.microsoft.com/office/drawing/2014/main" id="{81D293C5-1589-45E9-9785-D66A6873A519}"/>
                          </a:ext>
                        </a:extLst>
                      </p:cNvPr>
                      <p:cNvSpPr txBox="1"/>
                      <p:nvPr/>
                    </p:nvSpPr>
                    <p:spPr>
                      <a:xfrm rot="16200000">
                        <a:off x="76200" y="2581275"/>
                        <a:ext cx="723900" cy="40957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15000"/>
                          </a:lnSpc>
                          <a:spcBef>
                            <a:spcPts val="0"/>
                          </a:spcBef>
                          <a:spcAft>
                            <a:spcPts val="10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2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Calibri"/>
                            <a:cs typeface="Times New Roman"/>
                          </a:rPr>
                          <a:t>2m</a:t>
                        </a:r>
                        <a:endParaRPr kumimoji="0" lang="pt-BR" sz="12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19" name="Grupo 72">
                        <a:extLst>
                          <a:ext uri="{FF2B5EF4-FFF2-40B4-BE49-F238E27FC236}">
                            <a16:creationId xmlns:a16="http://schemas.microsoft.com/office/drawing/2014/main" id="{D013EE56-6FAE-4253-8F92-00F46B7A7A9D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0"/>
                        <a:ext cx="5495925" cy="4333875"/>
                        <a:chOff x="0" y="0"/>
                        <a:chExt cx="5495925" cy="4333875"/>
                      </a:xfrm>
                    </p:grpSpPr>
                    <p:sp>
                      <p:nvSpPr>
                        <p:cNvPr id="20" name="Caixa de texto 47">
                          <a:extLst>
                            <a:ext uri="{FF2B5EF4-FFF2-40B4-BE49-F238E27FC236}">
                              <a16:creationId xmlns:a16="http://schemas.microsoft.com/office/drawing/2014/main" id="{01C4D075-AD69-4720-9CBC-28C045BE677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 rot="16200000">
                          <a:off x="176212" y="985838"/>
                          <a:ext cx="809625" cy="457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2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Calibri"/>
                              <a:cs typeface="Times New Roman"/>
                            </a:rPr>
                            <a:t>4 m</a:t>
                          </a:r>
                          <a:endParaRPr kumimoji="0" lang="pt-BR" sz="12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Calibri"/>
                            <a:cs typeface="Times New Roman"/>
                          </a:endParaRPr>
                        </a:p>
                      </p:txBody>
                    </p:sp>
                    <p:grpSp>
                      <p:nvGrpSpPr>
                        <p:cNvPr id="21" name="Grupo 74">
                          <a:extLst>
                            <a:ext uri="{FF2B5EF4-FFF2-40B4-BE49-F238E27FC236}">
                              <a16:creationId xmlns:a16="http://schemas.microsoft.com/office/drawing/2014/main" id="{4796D358-C1D1-4D0C-B40D-A1D23E11BC6F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0"/>
                          <a:ext cx="5495925" cy="4333875"/>
                          <a:chOff x="0" y="0"/>
                          <a:chExt cx="5495925" cy="4333875"/>
                        </a:xfrm>
                      </p:grpSpPr>
                      <p:sp>
                        <p:nvSpPr>
                          <p:cNvPr id="22" name="Caixa de texto 44">
                            <a:extLst>
                              <a:ext uri="{FF2B5EF4-FFF2-40B4-BE49-F238E27FC236}">
                                <a16:creationId xmlns:a16="http://schemas.microsoft.com/office/drawing/2014/main" id="{554D1B1F-F51E-4720-80A8-BBAAD001CEA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876675" y="657225"/>
                            <a:ext cx="676275" cy="342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15000"/>
                              </a:lnSpc>
                              <a:spcBef>
                                <a:spcPts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200" b="0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Times New Roman"/>
                                <a:ea typeface="Calibri"/>
                                <a:cs typeface="Times New Roman"/>
                              </a:rPr>
                              <a:t>(2)</a:t>
                            </a:r>
                            <a:endParaRPr kumimoji="0" lang="pt-BR" sz="12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Calibri"/>
                              <a:cs typeface="Times New Roman"/>
                            </a:endParaRPr>
                          </a:p>
                        </p:txBody>
                      </p:sp>
                      <p:grpSp>
                        <p:nvGrpSpPr>
                          <p:cNvPr id="23" name="Grupo 76">
                            <a:extLst>
                              <a:ext uri="{FF2B5EF4-FFF2-40B4-BE49-F238E27FC236}">
                                <a16:creationId xmlns:a16="http://schemas.microsoft.com/office/drawing/2014/main" id="{202C1AD2-3C00-4B84-A0F7-DCD524D868B3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0"/>
                            <a:ext cx="5495925" cy="4333875"/>
                            <a:chOff x="0" y="0"/>
                            <a:chExt cx="5495925" cy="4333875"/>
                          </a:xfrm>
                        </p:grpSpPr>
                        <p:grpSp>
                          <p:nvGrpSpPr>
                            <p:cNvPr id="24" name="Grupo 77">
                              <a:extLst>
                                <a:ext uri="{FF2B5EF4-FFF2-40B4-BE49-F238E27FC236}">
                                  <a16:creationId xmlns:a16="http://schemas.microsoft.com/office/drawing/2014/main" id="{7A87F3F8-75F8-4A76-B64A-9DEB8F27A8F3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0"/>
                              <a:ext cx="5495925" cy="4333875"/>
                              <a:chOff x="0" y="0"/>
                              <a:chExt cx="5495925" cy="4333875"/>
                            </a:xfrm>
                          </p:grpSpPr>
                          <p:grpSp>
                            <p:nvGrpSpPr>
                              <p:cNvPr id="26" name="Grupo 79">
                                <a:extLst>
                                  <a:ext uri="{FF2B5EF4-FFF2-40B4-BE49-F238E27FC236}">
                                    <a16:creationId xmlns:a16="http://schemas.microsoft.com/office/drawing/2014/main" id="{FC02A4AE-A6C4-4B20-8B18-C836B21894AB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0"/>
                                <a:ext cx="5495925" cy="4333875"/>
                                <a:chOff x="0" y="0"/>
                                <a:chExt cx="5495925" cy="4333875"/>
                              </a:xfrm>
                            </p:grpSpPr>
                            <p:grpSp>
                              <p:nvGrpSpPr>
                                <p:cNvPr id="29" name="Grupo 82">
                                  <a:extLst>
                                    <a:ext uri="{FF2B5EF4-FFF2-40B4-BE49-F238E27FC236}">
                                      <a16:creationId xmlns:a16="http://schemas.microsoft.com/office/drawing/2014/main" id="{E23EB27F-8582-400D-A9C3-19350230B3AF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0" y="0"/>
                                  <a:ext cx="5495925" cy="4333875"/>
                                  <a:chOff x="0" y="0"/>
                                  <a:chExt cx="5495925" cy="4333875"/>
                                </a:xfrm>
                              </p:grpSpPr>
                              <p:grpSp>
                                <p:nvGrpSpPr>
                                  <p:cNvPr id="32" name="Grupo 85">
                                    <a:extLst>
                                      <a:ext uri="{FF2B5EF4-FFF2-40B4-BE49-F238E27FC236}">
                                        <a16:creationId xmlns:a16="http://schemas.microsoft.com/office/drawing/2014/main" id="{84709089-AD5D-4978-B7F5-F380775EC133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0" y="0"/>
                                    <a:ext cx="5495925" cy="4333875"/>
                                    <a:chOff x="0" y="0"/>
                                    <a:chExt cx="5495925" cy="4333875"/>
                                  </a:xfrm>
                                </p:grpSpPr>
                                <p:grpSp>
                                  <p:nvGrpSpPr>
                                    <p:cNvPr id="36" name="Grupo 89">
                                      <a:extLst>
                                        <a:ext uri="{FF2B5EF4-FFF2-40B4-BE49-F238E27FC236}">
                                          <a16:creationId xmlns:a16="http://schemas.microsoft.com/office/drawing/2014/main" id="{2E7A8882-2A94-4578-8337-8407758BDADE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0" y="0"/>
                                      <a:ext cx="5495925" cy="4333875"/>
                                      <a:chOff x="0" y="0"/>
                                      <a:chExt cx="5495925" cy="4333875"/>
                                    </a:xfrm>
                                  </p:grpSpPr>
                                  <p:grpSp>
                                    <p:nvGrpSpPr>
                                      <p:cNvPr id="39" name="Grupo 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575F2CE-57B1-49D0-95A8-518B980AF0D8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0" y="0"/>
                                        <a:ext cx="5495925" cy="4333875"/>
                                        <a:chOff x="0" y="0"/>
                                        <a:chExt cx="5495925" cy="4333875"/>
                                      </a:xfrm>
                                    </p:grpSpPr>
                                    <p:grpSp>
                                      <p:nvGrpSpPr>
                                        <p:cNvPr id="43" name="Grupo 9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3559B88-DB0C-4F9C-AECD-B2A8A86062C6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676275" y="0"/>
                                          <a:ext cx="4819650" cy="3667125"/>
                                          <a:chOff x="0" y="0"/>
                                          <a:chExt cx="4819650" cy="3667125"/>
                                        </a:xfrm>
                                      </p:grpSpPr>
                                      <p:cxnSp>
                                        <p:nvCxnSpPr>
                                          <p:cNvPr id="47" name="Conector reto 4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C8DC169-7B07-47F7-9F73-CF57FCD68608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5250" y="2657475"/>
                                            <a:ext cx="0" cy="8382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48" name="Conector reto 4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6D8401D-16A8-45A5-BDC1-F0882A39A7CC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5250" y="2657475"/>
                                            <a:ext cx="7239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49" name="Elipse 4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4799900-8AD0-4102-B49D-8526F6B2CABF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819150" y="2428875"/>
                                            <a:ext cx="409575" cy="46672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algn="ctr" defTabSz="914400" eaLnBrk="1" fontAlgn="auto" latinLnBrk="0" hangingPunct="1">
                                              <a:lnSpc>
                                                <a:spcPct val="115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100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r>
                                              <a:rPr kumimoji="0" lang="en-US" sz="1600" b="1" i="0" u="none" strike="noStrike" kern="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FF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Times New Roman"/>
                                                <a:ea typeface="Calibri"/>
                                                <a:cs typeface="Times New Roman"/>
                                              </a:rPr>
                                              <a:t>B</a:t>
                                            </a:r>
                                            <a:endParaRPr kumimoji="0" lang="pt-BR" sz="12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Times New Roman"/>
                                              <a:ea typeface="Calibri"/>
                                              <a:cs typeface="Times New Roman"/>
                                            </a:endParaRPr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50" name="Conector reto 4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E68DCA1-2E8D-4A3C-9337-7A2D305398CE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1028700" y="1971675"/>
                                            <a:ext cx="0" cy="4572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1" name="Conector reto 5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B945BA7-EA27-405E-9F4D-A1423E1C3437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14400" y="1971675"/>
                                            <a:ext cx="2381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2" name="Conector de seta reta 10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0DA6F90D-D647-44CC-AB63-B9498A248236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914400" y="1762125"/>
                                            <a:ext cx="238125" cy="20955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  <a:headEnd type="none" w="med" len="med"/>
                                            <a:tailEnd type="triangle" w="med" len="me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3" name="Conector reto 5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DA485BDE-ED93-4779-95CA-280D0D6E0F9D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52500" y="1762125"/>
                                            <a:ext cx="2381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4" name="Conector reto 5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217CCEAD-48D2-463D-91EE-33CDD13F9E73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1028700" y="247650"/>
                                            <a:ext cx="0" cy="151447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5" name="Conector reto 5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67CB5D1-0FB3-4512-8AC5-078BD86AB5D1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1028700" y="247650"/>
                                            <a:ext cx="90487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56" name="Fluxograma: Agrupar 5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FA28858-F4C7-499C-A2FD-C76C288C65CB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 rot="5400000">
                                            <a:off x="1981200" y="123825"/>
                                            <a:ext cx="190500" cy="247650"/>
                                          </a:xfrm>
                                          <a:prstGeom prst="flowChartCollate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defTabSz="914400" eaLnBrk="1" fontAlgn="auto" latinLnBrk="0" hangingPunct="1">
                                              <a:lnSpc>
                                                <a:spcPct val="100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endParaRPr kumimoji="0" lang="pt-BR" sz="18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white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libri"/>
                                              <a:ea typeface="+mn-ea"/>
                                              <a:cs typeface="+mn-cs"/>
                                            </a:endParaRPr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57" name="Conector reto 5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16B3B69-B293-4984-B791-FDBB7DDE392C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200275" y="247650"/>
                                            <a:ext cx="15335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58" name="Retângulo de cantos arredondados 11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568AB72-9E52-45FD-BD1B-9C20E3FB0F1B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3733800" y="0"/>
                                            <a:ext cx="1085850" cy="52387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algn="ctr" defTabSz="914400" eaLnBrk="1" fontAlgn="auto" latinLnBrk="0" hangingPunct="1">
                                              <a:lnSpc>
                                                <a:spcPct val="115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100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r>
                                              <a:rPr kumimoji="0" lang="en-US" sz="1200" b="1" i="0" u="none" strike="noStrike" kern="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FF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Times New Roman"/>
                                                <a:ea typeface="Calibri"/>
                                                <a:cs typeface="Times New Roman"/>
                                              </a:rPr>
                                              <a:t>Processo químico</a:t>
                                            </a:r>
                                            <a:endParaRPr kumimoji="0" lang="pt-BR" sz="12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Times New Roman"/>
                                              <a:ea typeface="Calibri"/>
                                              <a:cs typeface="Times New Roman"/>
                                            </a:endParaRPr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59" name="Conector reto 5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0D1F0955-2723-4F9A-920B-AC74C9066287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3676650" y="123825"/>
                                            <a:ext cx="0" cy="2476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lgDash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60" name="Fluxograma: Extrair 5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F42D08E-8E3F-4924-B6F2-2D5E003984AB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0" y="3476625"/>
                                            <a:ext cx="180975" cy="190500"/>
                                          </a:xfrm>
                                          <a:prstGeom prst="flowChartExtract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defTabSz="914400" eaLnBrk="1" fontAlgn="auto" latinLnBrk="0" hangingPunct="1">
                                              <a:lnSpc>
                                                <a:spcPct val="100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endParaRPr kumimoji="0" lang="pt-BR" sz="18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white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libri"/>
                                              <a:ea typeface="+mn-ea"/>
                                              <a:cs typeface="+mn-cs"/>
                                            </a:endParaRPr>
                                          </a:p>
                                        </p:txBody>
                                      </p:sp>
                                    </p:grpSp>
                                    <p:cxnSp>
                                      <p:nvCxnSpPr>
                                        <p:cNvPr id="44" name="Conector reto 4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ADCC4DE3-1469-40EC-8A7B-941E3A8B096A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0" y="3048000"/>
                                          <a:ext cx="0" cy="128587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4F81BD">
                                              <a:shade val="95000"/>
                                              <a:satMod val="105000"/>
                                            </a:srgbClr>
                                          </a:solidFill>
                                          <a:prstDash val="solid"/>
                                        </a:ln>
                                        <a:effectLst/>
                                      </p:spPr>
                                    </p:cxnSp>
                                    <p:cxnSp>
                                      <p:nvCxnSpPr>
                                        <p:cNvPr id="45" name="Conector reto 4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97EA7FF-0D27-4609-BD2F-93C88716481D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1209675" y="3048000"/>
                                          <a:ext cx="0" cy="128587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4F81BD">
                                              <a:shade val="95000"/>
                                              <a:satMod val="105000"/>
                                            </a:srgbClr>
                                          </a:solidFill>
                                          <a:prstDash val="solid"/>
                                        </a:ln>
                                        <a:effectLst/>
                                      </p:spPr>
                                    </p:cxnSp>
                                    <p:cxnSp>
                                      <p:nvCxnSpPr>
                                        <p:cNvPr id="46" name="Conector reto 4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B2D1A62-6AD7-49E0-AC20-B53F448AB090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1209675" y="3048000"/>
                                          <a:ext cx="12382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4F81BD">
                                              <a:shade val="95000"/>
                                              <a:satMod val="105000"/>
                                            </a:srgbClr>
                                          </a:solidFill>
                                          <a:prstDash val="solid"/>
                                        </a:ln>
                                        <a:effectLst/>
                                      </p:spPr>
                                    </p:cxnSp>
                                  </p:grpSp>
                                  <p:cxnSp>
                                    <p:nvCxnSpPr>
                                      <p:cNvPr id="40" name="Conector reto 3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CE7D6EC-8795-41CA-AD55-6C1D5A44D08E}"/>
                                          </a:ext>
                                        </a:extLst>
                                      </p:cNvPr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3286125"/>
                                        <a:ext cx="12096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1" name="Conector reto 4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10693DD-46DE-4435-802A-DBCAFD758DA7}"/>
                                          </a:ext>
                                        </a:extLst>
                                      </p:cNvPr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495425" y="2895600"/>
                                        <a:ext cx="114300" cy="1524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2" name="Conector reto 4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8FA43D1-4AF0-4CC5-80AF-28950807935E}"/>
                                          </a:ext>
                                        </a:extLst>
                                      </p:cNvPr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809750" y="2895600"/>
                                        <a:ext cx="95250" cy="1524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p:spPr>
                                  </p:cxnSp>
                                </p:grpSp>
                                <p:sp>
                                  <p:nvSpPr>
                                    <p:cNvPr id="37" name="Forma livre 90">
                                      <a:extLst>
                                        <a:ext uri="{FF2B5EF4-FFF2-40B4-BE49-F238E27FC236}">
                                          <a16:creationId xmlns:a16="http://schemas.microsoft.com/office/drawing/2014/main" id="{6D594966-760C-4930-B8E4-39AED4A8D635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152400" y="3371850"/>
                                      <a:ext cx="161925" cy="240954"/>
                                    </a:xfrm>
                                    <a:custGeom>
                                      <a:avLst/>
                                      <a:gdLst>
                                        <a:gd name="connsiteX0" fmla="*/ 0 w 161925"/>
                                        <a:gd name="connsiteY0" fmla="*/ 12354 h 240954"/>
                                        <a:gd name="connsiteX1" fmla="*/ 123825 w 161925"/>
                                        <a:gd name="connsiteY1" fmla="*/ 12354 h 240954"/>
                                        <a:gd name="connsiteX2" fmla="*/ 104775 w 161925"/>
                                        <a:gd name="connsiteY2" fmla="*/ 50454 h 240954"/>
                                        <a:gd name="connsiteX3" fmla="*/ 76200 w 161925"/>
                                        <a:gd name="connsiteY3" fmla="*/ 69504 h 240954"/>
                                        <a:gd name="connsiteX4" fmla="*/ 47625 w 161925"/>
                                        <a:gd name="connsiteY4" fmla="*/ 98079 h 240954"/>
                                        <a:gd name="connsiteX5" fmla="*/ 66675 w 161925"/>
                                        <a:gd name="connsiteY5" fmla="*/ 126654 h 240954"/>
                                        <a:gd name="connsiteX6" fmla="*/ 161925 w 161925"/>
                                        <a:gd name="connsiteY6" fmla="*/ 174279 h 240954"/>
                                        <a:gd name="connsiteX7" fmla="*/ 152400 w 161925"/>
                                        <a:gd name="connsiteY7" fmla="*/ 202854 h 240954"/>
                                        <a:gd name="connsiteX8" fmla="*/ 133350 w 161925"/>
                                        <a:gd name="connsiteY8" fmla="*/ 240954 h 24095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</a:cxnLst>
                                      <a:rect l="l" t="t" r="r" b="b"/>
                                      <a:pathLst>
                                        <a:path w="161925" h="240954">
                                          <a:moveTo>
                                            <a:pt x="0" y="12354"/>
                                          </a:moveTo>
                                          <a:cubicBezTo>
                                            <a:pt x="32725" y="5809"/>
                                            <a:pt x="94806" y="-11828"/>
                                            <a:pt x="123825" y="12354"/>
                                          </a:cubicBezTo>
                                          <a:cubicBezTo>
                                            <a:pt x="134733" y="21444"/>
                                            <a:pt x="113865" y="39546"/>
                                            <a:pt x="104775" y="50454"/>
                                          </a:cubicBezTo>
                                          <a:cubicBezTo>
                                            <a:pt x="97446" y="59248"/>
                                            <a:pt x="84994" y="62175"/>
                                            <a:pt x="76200" y="69504"/>
                                          </a:cubicBezTo>
                                          <a:cubicBezTo>
                                            <a:pt x="65852" y="78128"/>
                                            <a:pt x="57150" y="88554"/>
                                            <a:pt x="47625" y="98079"/>
                                          </a:cubicBezTo>
                                          <a:cubicBezTo>
                                            <a:pt x="53975" y="107604"/>
                                            <a:pt x="57639" y="119626"/>
                                            <a:pt x="66675" y="126654"/>
                                          </a:cubicBezTo>
                                          <a:cubicBezTo>
                                            <a:pt x="107064" y="158067"/>
                                            <a:pt x="122795" y="161236"/>
                                            <a:pt x="161925" y="174279"/>
                                          </a:cubicBezTo>
                                          <a:cubicBezTo>
                                            <a:pt x="158750" y="183804"/>
                                            <a:pt x="156890" y="193874"/>
                                            <a:pt x="152400" y="202854"/>
                                          </a:cubicBezTo>
                                          <a:cubicBezTo>
                                            <a:pt x="131589" y="244476"/>
                                            <a:pt x="133350" y="217095"/>
                                            <a:pt x="133350" y="24095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 cap="flat" cmpd="sng" algn="ctr">
                                      <a:solidFill>
                                        <a:srgbClr val="4F81BD">
                                          <a:shade val="50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p:spPr>
                                  <p:txBody>
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a:bodyPr>
                                    <a:lstStyle/>
                                    <a:p>
                                      <a:pPr marL="0" marR="0" lvl="0" indent="0" defTabSz="914400" eaLnBrk="1" fontAlgn="auto" latinLnBrk="0" hangingPunct="1">
                                        <a:lnSpc>
                                          <a:spcPct val="10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  <a:buClrTx/>
                                        <a:buSzTx/>
                                        <a:buFontTx/>
                                        <a:buNone/>
                                        <a:tabLst/>
                                        <a:defRPr/>
                                      </a:pPr>
                                      <a:endParaRPr kumimoji="0" lang="pt-BR" sz="1800" b="0" i="0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Calibri"/>
                                        <a:ea typeface="+mn-ea"/>
                                        <a:cs typeface="+mn-cs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38" name="Forma livre 91">
                                      <a:extLst>
                                        <a:ext uri="{FF2B5EF4-FFF2-40B4-BE49-F238E27FC236}">
                                          <a16:creationId xmlns:a16="http://schemas.microsoft.com/office/drawing/2014/main" id="{0F565BF5-862C-4B88-9C1F-6A6B5C872912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609600" y="3933825"/>
                                      <a:ext cx="161925" cy="240954"/>
                                    </a:xfrm>
                                    <a:custGeom>
                                      <a:avLst/>
                                      <a:gdLst>
                                        <a:gd name="connsiteX0" fmla="*/ 0 w 161925"/>
                                        <a:gd name="connsiteY0" fmla="*/ 12354 h 240954"/>
                                        <a:gd name="connsiteX1" fmla="*/ 123825 w 161925"/>
                                        <a:gd name="connsiteY1" fmla="*/ 12354 h 240954"/>
                                        <a:gd name="connsiteX2" fmla="*/ 104775 w 161925"/>
                                        <a:gd name="connsiteY2" fmla="*/ 50454 h 240954"/>
                                        <a:gd name="connsiteX3" fmla="*/ 76200 w 161925"/>
                                        <a:gd name="connsiteY3" fmla="*/ 69504 h 240954"/>
                                        <a:gd name="connsiteX4" fmla="*/ 47625 w 161925"/>
                                        <a:gd name="connsiteY4" fmla="*/ 98079 h 240954"/>
                                        <a:gd name="connsiteX5" fmla="*/ 66675 w 161925"/>
                                        <a:gd name="connsiteY5" fmla="*/ 126654 h 240954"/>
                                        <a:gd name="connsiteX6" fmla="*/ 161925 w 161925"/>
                                        <a:gd name="connsiteY6" fmla="*/ 174279 h 240954"/>
                                        <a:gd name="connsiteX7" fmla="*/ 152400 w 161925"/>
                                        <a:gd name="connsiteY7" fmla="*/ 202854 h 240954"/>
                                        <a:gd name="connsiteX8" fmla="*/ 133350 w 161925"/>
                                        <a:gd name="connsiteY8" fmla="*/ 240954 h 24095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</a:cxnLst>
                                      <a:rect l="l" t="t" r="r" b="b"/>
                                      <a:pathLst>
                                        <a:path w="161925" h="240954">
                                          <a:moveTo>
                                            <a:pt x="0" y="12354"/>
                                          </a:moveTo>
                                          <a:cubicBezTo>
                                            <a:pt x="32725" y="5809"/>
                                            <a:pt x="94806" y="-11828"/>
                                            <a:pt x="123825" y="12354"/>
                                          </a:cubicBezTo>
                                          <a:cubicBezTo>
                                            <a:pt x="134733" y="21444"/>
                                            <a:pt x="113865" y="39546"/>
                                            <a:pt x="104775" y="50454"/>
                                          </a:cubicBezTo>
                                          <a:cubicBezTo>
                                            <a:pt x="97446" y="59248"/>
                                            <a:pt x="84994" y="62175"/>
                                            <a:pt x="76200" y="69504"/>
                                          </a:cubicBezTo>
                                          <a:cubicBezTo>
                                            <a:pt x="65852" y="78128"/>
                                            <a:pt x="57150" y="88554"/>
                                            <a:pt x="47625" y="98079"/>
                                          </a:cubicBezTo>
                                          <a:cubicBezTo>
                                            <a:pt x="53975" y="107604"/>
                                            <a:pt x="57639" y="119626"/>
                                            <a:pt x="66675" y="126654"/>
                                          </a:cubicBezTo>
                                          <a:cubicBezTo>
                                            <a:pt x="107064" y="158067"/>
                                            <a:pt x="122795" y="161236"/>
                                            <a:pt x="161925" y="174279"/>
                                          </a:cubicBezTo>
                                          <a:cubicBezTo>
                                            <a:pt x="158750" y="183804"/>
                                            <a:pt x="156890" y="193874"/>
                                            <a:pt x="152400" y="202854"/>
                                          </a:cubicBezTo>
                                          <a:cubicBezTo>
                                            <a:pt x="131589" y="244476"/>
                                            <a:pt x="133350" y="217095"/>
                                            <a:pt x="133350" y="24095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 cap="flat" cmpd="sng" algn="ctr">
                                      <a:solidFill>
                                        <a:srgbClr val="4F81BD">
                                          <a:shade val="50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p:spPr>
                                  <p:txBody>
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a:bodyPr>
                                    <a:lstStyle/>
                                    <a:p>
                                      <a:pPr marL="0" marR="0" lvl="0" indent="0" defTabSz="914400" eaLnBrk="1" fontAlgn="auto" latinLnBrk="0" hangingPunct="1">
                                        <a:lnSpc>
                                          <a:spcPct val="10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  <a:buClrTx/>
                                        <a:buSzTx/>
                                        <a:buFontTx/>
                                        <a:buNone/>
                                        <a:tabLst/>
                                        <a:defRPr/>
                                      </a:pPr>
                                      <a:endParaRPr kumimoji="0" lang="pt-BR" sz="1800" b="0" i="0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</a:endParaRPr>
                                    </a:p>
                                  </p:txBody>
                                </p:sp>
                              </p:grpSp>
                              <p:cxnSp>
                                <p:nvCxnSpPr>
                                  <p:cNvPr id="33" name="Conector reto 32">
                                    <a:extLst>
                                      <a:ext uri="{FF2B5EF4-FFF2-40B4-BE49-F238E27FC236}">
                                        <a16:creationId xmlns:a16="http://schemas.microsoft.com/office/drawing/2014/main" id="{42B60DF2-C941-4A8D-A838-CCFFE7A245A1}"/>
                                      </a:ext>
                                    </a:extLst>
                                  </p:cNvPr>
                                  <p:cNvCxnSpPr/>
                                  <p:nvPr/>
                                </p:nvCxnSpPr>
                                <p:spPr>
                                  <a:xfrm>
                                    <a:off x="990600" y="3667125"/>
                                    <a:ext cx="714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FF0000"/>
                                    </a:solidFill>
                                    <a:prstDash val="lgDash"/>
                                  </a:ln>
                                  <a:effectLst/>
                                </p:spPr>
                              </p:cxnSp>
                              <p:cxnSp>
                                <p:nvCxnSpPr>
                                  <p:cNvPr id="34" name="Conector reto 33">
                                    <a:extLst>
                                      <a:ext uri="{FF2B5EF4-FFF2-40B4-BE49-F238E27FC236}">
                                        <a16:creationId xmlns:a16="http://schemas.microsoft.com/office/drawing/2014/main" id="{7E03D966-DFF5-4980-B67A-B44FA1F185C7}"/>
                                      </a:ext>
                                    </a:extLst>
                                  </p:cNvPr>
                                  <p:cNvCxnSpPr/>
                                  <p:nvPr/>
                                </p:nvCxnSpPr>
                                <p:spPr>
                                  <a:xfrm>
                                    <a:off x="1333500" y="3286125"/>
                                    <a:ext cx="4762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FF0000"/>
                                    </a:solidFill>
                                    <a:prstDash val="lgDash"/>
                                  </a:ln>
                                  <a:effectLst/>
                                </p:spPr>
                              </p:cxnSp>
                              <p:cxnSp>
                                <p:nvCxnSpPr>
                                  <p:cNvPr id="35" name="Conector de seta reta 88">
                                    <a:extLst>
                                      <a:ext uri="{FF2B5EF4-FFF2-40B4-BE49-F238E27FC236}">
                                        <a16:creationId xmlns:a16="http://schemas.microsoft.com/office/drawing/2014/main" id="{50CE32CF-1DF3-4643-9C34-2BEF41117919}"/>
                                      </a:ext>
                                    </a:extLst>
                                  </p:cNvPr>
                                  <p:cNvCxnSpPr/>
                                  <p:nvPr/>
                                </p:nvCxnSpPr>
                                <p:spPr>
                                  <a:xfrm>
                                    <a:off x="1590675" y="3286125"/>
                                    <a:ext cx="0" cy="3810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FF0000"/>
                                    </a:solidFill>
                                    <a:prstDash val="solid"/>
                                    <a:headEnd type="triangle" w="med" len="med"/>
                                    <a:tailEnd type="triangle" w="med" len="med"/>
                                  </a:ln>
                                  <a:effectLst/>
                                </p:spPr>
                              </p:cxnSp>
                            </p:grpSp>
                            <p:cxnSp>
                              <p:nvCxnSpPr>
                                <p:cNvPr id="30" name="Conector reto 29">
                                  <a:extLst>
                                    <a:ext uri="{FF2B5EF4-FFF2-40B4-BE49-F238E27FC236}">
                                      <a16:creationId xmlns:a16="http://schemas.microsoft.com/office/drawing/2014/main" id="{7D321CA1-B845-4693-A5F5-A7F0072E290A}"/>
                                    </a:ext>
                                  </a:extLst>
                                </p:cNvPr>
                                <p:cNvCxnSpPr/>
                                <p:nvPr/>
                              </p:nvCxnSpPr>
                              <p:spPr>
                                <a:xfrm flipH="1">
                                  <a:off x="266700" y="2657475"/>
                                  <a:ext cx="4572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lgDash"/>
                                </a:ln>
                                <a:effectLst/>
                              </p:spPr>
                            </p:cxnSp>
                            <p:cxnSp>
                              <p:nvCxnSpPr>
                                <p:cNvPr id="31" name="Conector de seta reta 84">
                                  <a:extLst>
                                    <a:ext uri="{FF2B5EF4-FFF2-40B4-BE49-F238E27FC236}">
                                      <a16:creationId xmlns:a16="http://schemas.microsoft.com/office/drawing/2014/main" id="{2553167C-9105-4B48-B3BF-A794933D6A86}"/>
                                    </a:ext>
                                  </a:extLst>
                                </p:cNvPr>
                                <p:cNvCxnSpPr/>
                                <p:nvPr/>
                              </p:nvCxnSpPr>
                              <p:spPr>
                                <a:xfrm>
                                  <a:off x="476250" y="2657475"/>
                                  <a:ext cx="0" cy="6286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p:spPr>
                            </p:cxnSp>
                          </p:grpSp>
                          <p:cxnSp>
                            <p:nvCxnSpPr>
                              <p:cNvPr id="27" name="Conector reto 26">
                                <a:extLst>
                                  <a:ext uri="{FF2B5EF4-FFF2-40B4-BE49-F238E27FC236}">
                                    <a16:creationId xmlns:a16="http://schemas.microsoft.com/office/drawing/2014/main" id="{69F95AB2-6950-4E4D-916C-44A30A1AE5F9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 flipH="1">
                                <a:off x="314325" y="247650"/>
                                <a:ext cx="12763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FF0000"/>
                                </a:solidFill>
                                <a:prstDash val="lgDash"/>
                              </a:ln>
                              <a:effectLst/>
                            </p:spPr>
                          </p:cxnSp>
                          <p:cxnSp>
                            <p:nvCxnSpPr>
                              <p:cNvPr id="28" name="Conector de seta reta 81">
                                <a:extLst>
                                  <a:ext uri="{FF2B5EF4-FFF2-40B4-BE49-F238E27FC236}">
                                    <a16:creationId xmlns:a16="http://schemas.microsoft.com/office/drawing/2014/main" id="{F29AD8F2-15C9-4D8A-890E-CEC3069805D5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>
                                <a:off x="609600" y="247650"/>
                                <a:ext cx="0" cy="2409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headEnd type="triangle" w="med" len="med"/>
                                <a:tailEnd type="triangle" w="med" len="med"/>
                              </a:ln>
                              <a:effectLst/>
                            </p:spPr>
                          </p:cxnSp>
                        </p:grpSp>
                        <p:cxnSp>
                          <p:nvCxnSpPr>
                            <p:cNvPr id="25" name="Conector de seta reta 78">
                              <a:extLst>
                                <a:ext uri="{FF2B5EF4-FFF2-40B4-BE49-F238E27FC236}">
                                  <a16:creationId xmlns:a16="http://schemas.microsoft.com/office/drawing/2014/main" id="{61A00406-350C-41C9-850D-1147BCB70339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H="1">
                              <a:off x="4067175" y="247650"/>
                              <a:ext cx="285750" cy="4762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FF0000"/>
                              </a:solidFill>
                              <a:prstDash val="sysDash"/>
                              <a:headEnd type="none" w="med" len="med"/>
                              <a:tailEnd type="triangle" w="med" len="med"/>
                            </a:ln>
                            <a:effectLst/>
                          </p:spPr>
                        </p:cxnSp>
                      </p:grpSp>
                    </p:grpSp>
                  </p:grpSp>
                </p:grpSp>
              </p:grpSp>
              <p:sp>
                <p:nvSpPr>
                  <p:cNvPr id="15" name="Caixa de texto 54">
                    <a:extLst>
                      <a:ext uri="{FF2B5EF4-FFF2-40B4-BE49-F238E27FC236}">
                        <a16:creationId xmlns:a16="http://schemas.microsoft.com/office/drawing/2014/main" id="{D9B0FB8F-9B3D-4C84-87E3-1ECA2654206B}"/>
                      </a:ext>
                    </a:extLst>
                  </p:cNvPr>
                  <p:cNvSpPr txBox="1"/>
                  <p:nvPr/>
                </p:nvSpPr>
                <p:spPr>
                  <a:xfrm>
                    <a:off x="2790825" y="1762125"/>
                    <a:ext cx="2628900" cy="895350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D</a:t>
                    </a:r>
                    <a:r>
                      <a:rPr kumimoji="0" lang="en-US" sz="1200" b="0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sução</a:t>
                    </a:r>
                    <a:r>
                      <a:rPr kumimoji="0" lang="en-US" sz="12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 = D</a:t>
                    </a:r>
                    <a:r>
                      <a:rPr kumimoji="0" lang="en-US" sz="1200" b="0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recalque</a:t>
                    </a:r>
                    <a:r>
                      <a:rPr kumimoji="0" lang="en-US" sz="12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 = 77,9 mm</a:t>
                    </a:r>
                    <a:endParaRPr kumimoji="0" lang="pt-BR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Calibri"/>
                      <a:cs typeface="Times New Roman"/>
                    </a:endParaRPr>
                  </a:p>
                </p:txBody>
              </p:sp>
            </p:grpSp>
            <p:grpSp>
              <p:nvGrpSpPr>
                <p:cNvPr id="9" name="Grupo 62">
                  <a:extLst>
                    <a:ext uri="{FF2B5EF4-FFF2-40B4-BE49-F238E27FC236}">
                      <a16:creationId xmlns:a16="http://schemas.microsoft.com/office/drawing/2014/main" id="{7B90483F-2C82-4837-8A4D-80F8D705F699}"/>
                    </a:ext>
                  </a:extLst>
                </p:cNvPr>
                <p:cNvGrpSpPr/>
                <p:nvPr/>
              </p:nvGrpSpPr>
              <p:grpSpPr>
                <a:xfrm>
                  <a:off x="771525" y="2095500"/>
                  <a:ext cx="723900" cy="652145"/>
                  <a:chOff x="0" y="0"/>
                  <a:chExt cx="723900" cy="652145"/>
                </a:xfrm>
              </p:grpSpPr>
              <p:sp>
                <p:nvSpPr>
                  <p:cNvPr id="10" name="Caixa de texto 60">
                    <a:extLst>
                      <a:ext uri="{FF2B5EF4-FFF2-40B4-BE49-F238E27FC236}">
                        <a16:creationId xmlns:a16="http://schemas.microsoft.com/office/drawing/2014/main" id="{C30C20F9-4857-4E63-8E9E-10F335A04392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0"/>
                    <a:ext cx="647700" cy="400050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2 m</a:t>
                    </a:r>
                    <a:endParaRPr kumimoji="0" lang="pt-BR" sz="1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Calibri"/>
                      <a:cs typeface="Times New Roman"/>
                    </a:endParaRPr>
                  </a:p>
                </p:txBody>
              </p:sp>
              <p:cxnSp>
                <p:nvCxnSpPr>
                  <p:cNvPr id="11" name="Conector reto 10">
                    <a:extLst>
                      <a:ext uri="{FF2B5EF4-FFF2-40B4-BE49-F238E27FC236}">
                        <a16:creationId xmlns:a16="http://schemas.microsoft.com/office/drawing/2014/main" id="{83DDE1F6-7725-4B87-8E87-FC2F5A60897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0" y="104775"/>
                    <a:ext cx="0" cy="333375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FF0000"/>
                    </a:solidFill>
                    <a:prstDash val="lgDash"/>
                  </a:ln>
                  <a:effectLst/>
                </p:spPr>
              </p:cxnSp>
              <p:cxnSp>
                <p:nvCxnSpPr>
                  <p:cNvPr id="12" name="Conector de seta reta 65">
                    <a:extLst>
                      <a:ext uri="{FF2B5EF4-FFF2-40B4-BE49-F238E27FC236}">
                        <a16:creationId xmlns:a16="http://schemas.microsoft.com/office/drawing/2014/main" id="{0F9B9E35-CBA1-4CBB-B504-E549132DEDD0}"/>
                      </a:ext>
                    </a:extLst>
                  </p:cNvPr>
                  <p:cNvCxnSpPr/>
                  <p:nvPr/>
                </p:nvCxnSpPr>
                <p:spPr>
                  <a:xfrm>
                    <a:off x="0" y="219075"/>
                    <a:ext cx="684000" cy="0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FF0000"/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13" name="Conector reto 12">
                    <a:extLst>
                      <a:ext uri="{FF2B5EF4-FFF2-40B4-BE49-F238E27FC236}">
                        <a16:creationId xmlns:a16="http://schemas.microsoft.com/office/drawing/2014/main" id="{6FBA4362-8DFA-4A7A-A322-09D281E70B2B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695325" y="76200"/>
                    <a:ext cx="0" cy="575945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FF0000"/>
                    </a:solidFill>
                    <a:prstDash val="lgDash"/>
                  </a:ln>
                  <a:effectLst/>
                </p:spPr>
              </p:cxnSp>
            </p:grpSp>
          </p:grpSp>
        </p:grpSp>
        <p:cxnSp>
          <p:nvCxnSpPr>
            <p:cNvPr id="63" name="Conector reto 62">
              <a:extLst>
                <a:ext uri="{FF2B5EF4-FFF2-40B4-BE49-F238E27FC236}">
                  <a16:creationId xmlns:a16="http://schemas.microsoft.com/office/drawing/2014/main" id="{4AAEB978-0618-4828-B227-26CEB2C88294}"/>
                </a:ext>
              </a:extLst>
            </p:cNvPr>
            <p:cNvCxnSpPr/>
            <p:nvPr/>
          </p:nvCxnSpPr>
          <p:spPr>
            <a:xfrm flipH="1">
              <a:off x="4286865" y="4905748"/>
              <a:ext cx="77554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tângulo 1">
            <a:extLst>
              <a:ext uri="{FF2B5EF4-FFF2-40B4-BE49-F238E27FC236}">
                <a16:creationId xmlns:a16="http://schemas.microsoft.com/office/drawing/2014/main" id="{B6A01120-A363-43C6-AE81-83E43C2BA48C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E81F4D7-4809-4118-8EF2-4C9378BBC2F0}"/>
              </a:ext>
            </a:extLst>
          </p:cNvPr>
          <p:cNvSpPr/>
          <p:nvPr/>
        </p:nvSpPr>
        <p:spPr>
          <a:xfrm>
            <a:off x="540774" y="426373"/>
            <a:ext cx="112087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marR="0" lvl="0" indent="-265113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59. A instalação a seguir foi projetada para alimentar um processo químico que exige uma pressão p</a:t>
            </a:r>
            <a:r>
              <a:rPr kumimoji="0" lang="pt-BR" sz="1600" b="1" i="0" u="none" strike="noStrike" kern="0" cap="none" spc="0" normalizeH="0" baseline="-2500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em sua entrada. No gráfico do próximo slide é representada a curva característica da instalação (CCI) e as curvas H</a:t>
            </a:r>
            <a:r>
              <a:rPr kumimoji="0" lang="pt-BR" sz="1600" b="1" i="0" u="none" strike="noStrike" kern="0" cap="none" spc="0" normalizeH="0" baseline="-2500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= f(Q) e </a:t>
            </a:r>
            <a:r>
              <a:rPr kumimoji="0" lang="pt-BR" sz="1600" b="1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cs typeface="Times New Roman" pitchFamily="18" charset="0"/>
              </a:rPr>
              <a:t>h</a:t>
            </a:r>
            <a:r>
              <a:rPr kumimoji="0" lang="pt-BR" sz="1600" b="1" i="0" u="none" strike="noStrike" kern="0" cap="none" spc="0" normalizeH="0" baseline="-2500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= f(Q) da bomba que foi selecionada para o funcionamento adequado da instalação. Devido a um problema administrativo alguns dados como os valores do eixo da vazão e a rugosidade do material do tubo foram perdidos. Sabendo que o comprimento total da instalação (L + </a:t>
            </a:r>
            <a:r>
              <a:rPr kumimoji="0" lang="pt-BR" sz="1600" b="1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cs typeface="Times New Roman" pitchFamily="18" charset="0"/>
              </a:rPr>
              <a:t>S</a:t>
            </a:r>
            <a:r>
              <a:rPr kumimoji="0" lang="pt-BR" sz="1600" b="1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leq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) é igual a 125 m e que o motor elétrico tem uma potência útil de 3,7 kW, determine: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00CD84F-F6FD-4186-B34A-1BFF17B917D1}"/>
              </a:ext>
            </a:extLst>
          </p:cNvPr>
          <p:cNvSpPr txBox="1"/>
          <p:nvPr/>
        </p:nvSpPr>
        <p:spPr>
          <a:xfrm>
            <a:off x="540774" y="2143432"/>
            <a:ext cx="322498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vazão de bombeamento do fluido, que no caso é a água a 20</a:t>
            </a:r>
            <a:r>
              <a:rPr lang="pt-BR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 (</a:t>
            </a:r>
            <a:r>
              <a:rPr lang="pt-BR" dirty="0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r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998,2 kg/m³); </a:t>
            </a:r>
            <a:endParaRPr lang="pt-BR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perda de carga total para a vazão de trabalho; </a:t>
            </a:r>
            <a:endParaRPr lang="pt-BR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pressão na entrada do processo (p</a:t>
            </a:r>
            <a:r>
              <a:rPr lang="pt-BR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; </a:t>
            </a:r>
            <a:endParaRPr lang="pt-BR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 coeficiente de perda de carga distribuída. </a:t>
            </a:r>
            <a:endParaRPr lang="pt-BR" dirty="0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26443EDD-A25C-4C25-A189-51F6D654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84704"/>
              </p:ext>
            </p:extLst>
          </p:nvPr>
        </p:nvGraphicFramePr>
        <p:xfrm>
          <a:off x="7932193" y="3946837"/>
          <a:ext cx="1141705" cy="63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ção" r:id="rId4" imgW="838200" imgH="469900" progId="Equation.3">
                  <p:embed/>
                </p:oleObj>
              </mc:Choice>
              <mc:Fallback>
                <p:oleObj name="Equação" r:id="rId4" imgW="838200" imgH="469900" progId="Equation.3">
                  <p:embed/>
                  <p:pic>
                    <p:nvPicPr>
                      <p:cNvPr id="117" name="Objeto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193" y="3946837"/>
                        <a:ext cx="1141705" cy="635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0171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E39B546-2453-4A7F-A240-03456850BAB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66721D-EA4F-41D2-B26E-286AB47B1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870" y="779501"/>
            <a:ext cx="8733421" cy="5451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55350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F8197C6-6928-4FDB-B16D-C1C749F9D294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3C63B14-556C-4CAD-9AEB-C7962CD50BA5}"/>
              </a:ext>
            </a:extLst>
          </p:cNvPr>
          <p:cNvSpPr/>
          <p:nvPr/>
        </p:nvSpPr>
        <p:spPr>
          <a:xfrm>
            <a:off x="629264" y="489661"/>
            <a:ext cx="1093347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marR="0" lvl="0" indent="-354013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itchFamily="18" charset="0"/>
              </a:rPr>
              <a:t>60 - 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  <a:t>A instalação a seguir será dimensionada para transporta um fluido com uma vazão desejada de 4,0 L/s, alimentando um processo que na sua entrada exige uma pressão 13 mca e trabalhando com tubulação de PVC rosqueada da tigre com rugosidade igual a 0,06 mm. Conhecendo as seguintes propriedades do fluido a ser bombeado: massa especifica relativa igual a 1,3 e viscosidade igual a 0,0188 Pa x s, dimensione a tubulação (diâmetro externo e espessura mínima, diâmetro interno e área da seção livre), escreva a equação da CCI em função da vazão e dos coeficientes de perda de carga distribuída, especifique a carga manométrica de projeto utilizando o fator de segurança mínimo e com os coeficientes de perda de carga distribuída  calculados pela fórmula de Churchill. 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7178C6A-165B-4331-A4CD-46E557663DC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203" y="2305543"/>
            <a:ext cx="5256659" cy="35921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A9E1DF5B-B54D-4B7F-80AB-F6AF4C5AD7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747862"/>
              </p:ext>
            </p:extLst>
          </p:nvPr>
        </p:nvGraphicFramePr>
        <p:xfrm>
          <a:off x="980369" y="2766852"/>
          <a:ext cx="4388043" cy="2424577"/>
        </p:xfrm>
        <a:graphic>
          <a:graphicData uri="http://schemas.openxmlformats.org/drawingml/2006/table">
            <a:tbl>
              <a:tblPr firstRow="1" firstCol="1" bandRow="1"/>
              <a:tblGrid>
                <a:gridCol w="3140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Singularidade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Rep.</a:t>
                      </a:r>
                      <a:endParaRPr lang="pt-BR" sz="18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trada normal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1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Regis. Gaveta aberto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2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40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>
                          <a:effectLst/>
                        </a:rPr>
                        <a:t>Valv</a:t>
                      </a:r>
                      <a:r>
                        <a:rPr lang="pt-BR" sz="1800" dirty="0">
                          <a:effectLst/>
                        </a:rPr>
                        <a:t>. Retenção tipo pesada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3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Regis. Globo aberto</a:t>
                      </a:r>
                      <a:endParaRPr lang="pt-BR" sz="18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4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Tê 90</a:t>
                      </a:r>
                      <a:r>
                        <a:rPr lang="pt-BR" sz="1800" baseline="30000" dirty="0">
                          <a:effectLst/>
                        </a:rPr>
                        <a:t>0</a:t>
                      </a:r>
                      <a:r>
                        <a:rPr lang="pt-BR" sz="1800" dirty="0">
                          <a:effectLst/>
                        </a:rPr>
                        <a:t> saída bilateral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5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Regis. Gaveta fechado</a:t>
                      </a:r>
                      <a:endParaRPr lang="pt-BR" sz="18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6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56165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4DCF97F-88D1-4072-8DC6-F8B24593C27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DAE5F1D-ACE6-43E5-80DF-24C3EC914370}"/>
              </a:ext>
            </a:extLst>
          </p:cNvPr>
          <p:cNvSpPr txBox="1"/>
          <p:nvPr/>
        </p:nvSpPr>
        <p:spPr>
          <a:xfrm>
            <a:off x="729753" y="3702808"/>
            <a:ext cx="4149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ÃO ESQUEÇAM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REVERENCIAR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NOVAS PERGUNTAS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AS CERTAMENTE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REM NOVOS CAMINHOS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QUE JAMAIS OCORRE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AS VELHAS RESPOSTAS.</a:t>
            </a:r>
          </a:p>
        </p:txBody>
      </p:sp>
      <p:pic>
        <p:nvPicPr>
          <p:cNvPr id="7" name="Imagem 6" descr="Uma imagem contendo pessoa, homem, parede, interior&#10;&#10;Descrição gerada automaticamente">
            <a:extLst>
              <a:ext uri="{FF2B5EF4-FFF2-40B4-BE49-F238E27FC236}">
                <a16:creationId xmlns:a16="http://schemas.microsoft.com/office/drawing/2014/main" id="{796C4B4F-ABDD-4AF6-ACBD-656FAC81A8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59" y="932245"/>
            <a:ext cx="2939956" cy="2572955"/>
          </a:xfrm>
          <a:prstGeom prst="rect">
            <a:avLst/>
          </a:prstGeom>
        </p:spPr>
      </p:pic>
      <p:pic>
        <p:nvPicPr>
          <p:cNvPr id="9" name="Imagem 8" descr="Uma imagem contendo pessoa&#10;&#10;Descrição gerada automaticamente">
            <a:extLst>
              <a:ext uri="{FF2B5EF4-FFF2-40B4-BE49-F238E27FC236}">
                <a16:creationId xmlns:a16="http://schemas.microsoft.com/office/drawing/2014/main" id="{31B2F00F-96C9-47C9-9269-5ADE1D8216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8188" y="4309529"/>
            <a:ext cx="1600339" cy="2263336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4C6132E3-7C43-47D3-9471-88A21F565964}"/>
              </a:ext>
            </a:extLst>
          </p:cNvPr>
          <p:cNvSpPr/>
          <p:nvPr/>
        </p:nvSpPr>
        <p:spPr>
          <a:xfrm>
            <a:off x="5624051" y="2106678"/>
            <a:ext cx="4911797" cy="2797043"/>
          </a:xfrm>
          <a:prstGeom prst="wedgeEllipseCallout">
            <a:avLst>
              <a:gd name="adj1" fmla="val 60153"/>
              <a:gd name="adj2" fmla="val 47403"/>
            </a:avLst>
          </a:prstGeom>
          <a:solidFill>
            <a:srgbClr val="002142"/>
          </a:solidFill>
          <a:ln w="2857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ós resolver os 5  problemas propostos, esta primeira etapa do </a:t>
            </a:r>
            <a:r>
              <a:rPr lang="pt-BR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 pode ser considerada finalizada, desejando estudar um pouco mais o tema, aguarde o próximo módulo INSTALAÇÕES HIDRÁULICAS DE ABASTECIMENTO.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656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74C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 descr="Uma imagem contendo texto, mapa&#10;&#10;Descrição gerada automaticamente">
            <a:extLst>
              <a:ext uri="{FF2B5EF4-FFF2-40B4-BE49-F238E27FC236}">
                <a16:creationId xmlns:a16="http://schemas.microsoft.com/office/drawing/2014/main" id="{D5912E88-9D96-48E5-ADC1-3A42776ACC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2408" y="643466"/>
            <a:ext cx="5420947" cy="557106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A03E6DF-57DA-43F6-B1EC-E9E5C178FA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9550" y="1595371"/>
            <a:ext cx="2055680" cy="1920881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B3B4EDA4-9015-4F24-87C5-483F6AD9FE78}"/>
              </a:ext>
            </a:extLst>
          </p:cNvPr>
          <p:cNvSpPr/>
          <p:nvPr/>
        </p:nvSpPr>
        <p:spPr>
          <a:xfrm>
            <a:off x="1176025" y="528843"/>
            <a:ext cx="2198539" cy="1415845"/>
          </a:xfrm>
          <a:prstGeom prst="wedgeEllipseCallout">
            <a:avLst>
              <a:gd name="adj1" fmla="val -30672"/>
              <a:gd name="adj2" fmla="val 69445"/>
            </a:avLst>
          </a:prstGeom>
          <a:solidFill>
            <a:srgbClr val="C4616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nalisar as etapas do projeto!</a:t>
            </a:r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E7E76054-EB0E-4FDD-871F-03DE27DE1568}"/>
              </a:ext>
            </a:extLst>
          </p:cNvPr>
          <p:cNvSpPr/>
          <p:nvPr/>
        </p:nvSpPr>
        <p:spPr>
          <a:xfrm rot="21295337">
            <a:off x="9140263" y="705642"/>
            <a:ext cx="422787" cy="127819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609B7F8-3D74-4654-AD38-92A7D77B9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85097"/>
              </p:ext>
            </p:extLst>
          </p:nvPr>
        </p:nvGraphicFramePr>
        <p:xfrm>
          <a:off x="9651199" y="517371"/>
          <a:ext cx="1269121" cy="33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1199" y="517371"/>
                        <a:ext cx="1269121" cy="33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9622E689-93E3-4EBF-9E3A-EBAD85979A5C}"/>
              </a:ext>
            </a:extLst>
          </p:cNvPr>
          <p:cNvSpPr/>
          <p:nvPr/>
        </p:nvSpPr>
        <p:spPr>
          <a:xfrm>
            <a:off x="9149265" y="1058140"/>
            <a:ext cx="422787" cy="127819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8D2B542-4AC1-431D-B376-6137BECF3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64852"/>
              </p:ext>
            </p:extLst>
          </p:nvPr>
        </p:nvGraphicFramePr>
        <p:xfrm>
          <a:off x="9697449" y="830824"/>
          <a:ext cx="1387798" cy="57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" name="Equation" r:id="rId8" imgW="1066680" imgH="444240" progId="Equation.DSMT4">
                  <p:embed/>
                </p:oleObj>
              </mc:Choice>
              <mc:Fallback>
                <p:oleObj name="Equation" r:id="rId8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7449" y="830824"/>
                        <a:ext cx="1387798" cy="57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666CFFA9-2400-4C33-AB64-698B502B945E}"/>
              </a:ext>
            </a:extLst>
          </p:cNvPr>
          <p:cNvSpPr/>
          <p:nvPr/>
        </p:nvSpPr>
        <p:spPr>
          <a:xfrm rot="627456">
            <a:off x="9247618" y="1473954"/>
            <a:ext cx="422787" cy="127819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E2A26C93-50BC-4CF1-A978-1390AF957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61218"/>
              </p:ext>
            </p:extLst>
          </p:nvPr>
        </p:nvGraphicFramePr>
        <p:xfrm>
          <a:off x="9702800" y="1366838"/>
          <a:ext cx="14700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10" imgW="1130040" imgH="444240" progId="Equation.DSMT4">
                  <p:embed/>
                </p:oleObj>
              </mc:Choice>
              <mc:Fallback>
                <p:oleObj name="Equation" r:id="rId10" imgW="1130040" imgH="4442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8D2B542-4AC1-431D-B376-6137BECF3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02800" y="1366838"/>
                        <a:ext cx="14700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9D05A2B0-9ACB-4153-B1E5-23E0B08B7D6C}"/>
              </a:ext>
            </a:extLst>
          </p:cNvPr>
          <p:cNvSpPr/>
          <p:nvPr/>
        </p:nvSpPr>
        <p:spPr>
          <a:xfrm rot="1281919">
            <a:off x="9089408" y="1824122"/>
            <a:ext cx="470728" cy="131290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A3C30530-8411-4DEC-B0E4-BE402C011816}"/>
              </a:ext>
            </a:extLst>
          </p:cNvPr>
          <p:cNvSpPr txBox="1"/>
          <p:nvPr/>
        </p:nvSpPr>
        <p:spPr>
          <a:xfrm>
            <a:off x="9502808" y="1830977"/>
            <a:ext cx="559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Q</a:t>
            </a:r>
          </a:p>
        </p:txBody>
      </p:sp>
      <p:sp>
        <p:nvSpPr>
          <p:cNvPr id="17" name="Seta: para a Direita 16">
            <a:hlinkClick r:id="rId12" action="ppaction://hlinksldjump"/>
            <a:extLst>
              <a:ext uri="{FF2B5EF4-FFF2-40B4-BE49-F238E27FC236}">
                <a16:creationId xmlns:a16="http://schemas.microsoft.com/office/drawing/2014/main" id="{474B011B-FDF5-4746-BA17-3F244396D892}"/>
              </a:ext>
            </a:extLst>
          </p:cNvPr>
          <p:cNvSpPr/>
          <p:nvPr/>
        </p:nvSpPr>
        <p:spPr>
          <a:xfrm>
            <a:off x="9288233" y="2301638"/>
            <a:ext cx="1605452" cy="413712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: para a Esquerda 17">
            <a:hlinkClick r:id="rId13" action="ppaction://hlinksldjump"/>
            <a:extLst>
              <a:ext uri="{FF2B5EF4-FFF2-40B4-BE49-F238E27FC236}">
                <a16:creationId xmlns:a16="http://schemas.microsoft.com/office/drawing/2014/main" id="{4398499F-323A-43F0-98C1-4A3BBB62FE8D}"/>
              </a:ext>
            </a:extLst>
          </p:cNvPr>
          <p:cNvSpPr/>
          <p:nvPr/>
        </p:nvSpPr>
        <p:spPr>
          <a:xfrm flipH="1">
            <a:off x="9223355" y="3389041"/>
            <a:ext cx="1605452" cy="413712"/>
          </a:xfrm>
          <a:prstGeom prst="leftArrow">
            <a:avLst/>
          </a:prstGeom>
          <a:solidFill>
            <a:srgbClr val="8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: para a Direita 18">
            <a:hlinkClick r:id="rId14" action="ppaction://hlinksldjump"/>
            <a:extLst>
              <a:ext uri="{FF2B5EF4-FFF2-40B4-BE49-F238E27FC236}">
                <a16:creationId xmlns:a16="http://schemas.microsoft.com/office/drawing/2014/main" id="{CE5C770A-271C-49C6-AE68-71C22E762046}"/>
              </a:ext>
            </a:extLst>
          </p:cNvPr>
          <p:cNvSpPr/>
          <p:nvPr/>
        </p:nvSpPr>
        <p:spPr>
          <a:xfrm>
            <a:off x="9223354" y="4476444"/>
            <a:ext cx="1670331" cy="413712"/>
          </a:xfrm>
          <a:prstGeom prst="rightArrow">
            <a:avLst/>
          </a:prstGeom>
          <a:solidFill>
            <a:srgbClr val="008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Seta: para a Direita 19">
            <a:hlinkClick r:id="rId15" action="ppaction://hlinksldjump"/>
            <a:extLst>
              <a:ext uri="{FF2B5EF4-FFF2-40B4-BE49-F238E27FC236}">
                <a16:creationId xmlns:a16="http://schemas.microsoft.com/office/drawing/2014/main" id="{568D7040-33D4-4B22-B976-40D5D6A1C894}"/>
              </a:ext>
            </a:extLst>
          </p:cNvPr>
          <p:cNvSpPr/>
          <p:nvPr/>
        </p:nvSpPr>
        <p:spPr>
          <a:xfrm>
            <a:off x="9288233" y="5799860"/>
            <a:ext cx="1605452" cy="370957"/>
          </a:xfrm>
          <a:prstGeom prst="rightArrow">
            <a:avLst/>
          </a:prstGeom>
          <a:solidFill>
            <a:srgbClr val="00008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Seta: para a Esquerda 20">
            <a:hlinkClick r:id="rId16" action="ppaction://hlinksldjump"/>
            <a:extLst>
              <a:ext uri="{FF2B5EF4-FFF2-40B4-BE49-F238E27FC236}">
                <a16:creationId xmlns:a16="http://schemas.microsoft.com/office/drawing/2014/main" id="{88E65C93-E29B-4373-A97C-EB76346F39B7}"/>
              </a:ext>
            </a:extLst>
          </p:cNvPr>
          <p:cNvSpPr/>
          <p:nvPr/>
        </p:nvSpPr>
        <p:spPr>
          <a:xfrm>
            <a:off x="2001005" y="5696086"/>
            <a:ext cx="1801403" cy="370957"/>
          </a:xfrm>
          <a:prstGeom prst="leftArrow">
            <a:avLst/>
          </a:prstGeom>
          <a:solidFill>
            <a:srgbClr val="7F007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Seta: para a Esquerda 21">
            <a:hlinkClick r:id="rId17" action="ppaction://hlinksldjump"/>
            <a:extLst>
              <a:ext uri="{FF2B5EF4-FFF2-40B4-BE49-F238E27FC236}">
                <a16:creationId xmlns:a16="http://schemas.microsoft.com/office/drawing/2014/main" id="{A116E3E6-77E1-4875-A943-A2BEF1F405D0}"/>
              </a:ext>
            </a:extLst>
          </p:cNvPr>
          <p:cNvSpPr/>
          <p:nvPr/>
        </p:nvSpPr>
        <p:spPr>
          <a:xfrm>
            <a:off x="1961022" y="4542498"/>
            <a:ext cx="1720645" cy="370957"/>
          </a:xfrm>
          <a:prstGeom prst="leftArrow">
            <a:avLst/>
          </a:prstGeom>
          <a:solidFill>
            <a:srgbClr val="00808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Seta: para a Esquerda 22">
            <a:hlinkClick r:id="rId18" action="ppaction://hlinksldjump"/>
            <a:extLst>
              <a:ext uri="{FF2B5EF4-FFF2-40B4-BE49-F238E27FC236}">
                <a16:creationId xmlns:a16="http://schemas.microsoft.com/office/drawing/2014/main" id="{39455D07-5ED8-4744-AE98-6F1531379B03}"/>
              </a:ext>
            </a:extLst>
          </p:cNvPr>
          <p:cNvSpPr/>
          <p:nvPr/>
        </p:nvSpPr>
        <p:spPr>
          <a:xfrm>
            <a:off x="2890684" y="3254477"/>
            <a:ext cx="1347019" cy="370957"/>
          </a:xfrm>
          <a:prstGeom prst="leftArrow">
            <a:avLst/>
          </a:prstGeom>
          <a:solidFill>
            <a:srgbClr val="0000F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Seta: para a Esquerda 23">
            <a:hlinkClick r:id="rId19" action="ppaction://hlinksldjump"/>
            <a:extLst>
              <a:ext uri="{FF2B5EF4-FFF2-40B4-BE49-F238E27FC236}">
                <a16:creationId xmlns:a16="http://schemas.microsoft.com/office/drawing/2014/main" id="{FA3220FB-5391-4EE4-AF97-CC409861BB19}"/>
              </a:ext>
            </a:extLst>
          </p:cNvPr>
          <p:cNvSpPr/>
          <p:nvPr/>
        </p:nvSpPr>
        <p:spPr>
          <a:xfrm>
            <a:off x="2585230" y="2301638"/>
            <a:ext cx="1096437" cy="370957"/>
          </a:xfrm>
          <a:prstGeom prst="leftArrow">
            <a:avLst/>
          </a:prstGeom>
          <a:solidFill>
            <a:srgbClr val="808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: Cantos Arredondados 24">
            <a:hlinkClick r:id="rId20" action="ppaction://hlinksldjump"/>
            <a:extLst>
              <a:ext uri="{FF2B5EF4-FFF2-40B4-BE49-F238E27FC236}">
                <a16:creationId xmlns:a16="http://schemas.microsoft.com/office/drawing/2014/main" id="{CECBEEC5-26EB-4CF3-BE32-5E1D0DB594BE}"/>
              </a:ext>
            </a:extLst>
          </p:cNvPr>
          <p:cNvSpPr/>
          <p:nvPr/>
        </p:nvSpPr>
        <p:spPr>
          <a:xfrm>
            <a:off x="4070555" y="851920"/>
            <a:ext cx="1840071" cy="979057"/>
          </a:xfrm>
          <a:prstGeom prst="roundRect">
            <a:avLst/>
          </a:prstGeom>
          <a:solidFill>
            <a:srgbClr val="C1646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s propostos!</a:t>
            </a:r>
          </a:p>
        </p:txBody>
      </p:sp>
    </p:spTree>
    <p:extLst>
      <p:ext uri="{BB962C8B-B14F-4D97-AF65-F5344CB8AC3E}">
        <p14:creationId xmlns:p14="http://schemas.microsoft.com/office/powerpoint/2010/main" val="11602108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Raimundo F Ignacio\AppData\Local\Temp\SNAGHTML26e976a4.PNG">
            <a:extLst>
              <a:ext uri="{FF2B5EF4-FFF2-40B4-BE49-F238E27FC236}">
                <a16:creationId xmlns:a16="http://schemas.microsoft.com/office/drawing/2014/main" id="{4279CBBC-5589-4D49-BB1E-A602ACD3D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26" y="1965571"/>
            <a:ext cx="17526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55E000A7-63B2-482E-A4E5-E187409494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614" y="271882"/>
            <a:ext cx="6735096" cy="5979939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C7EB861F-54C4-4BD0-A360-310926FE5A75}"/>
              </a:ext>
            </a:extLst>
          </p:cNvPr>
          <p:cNvSpPr/>
          <p:nvPr/>
        </p:nvSpPr>
        <p:spPr>
          <a:xfrm>
            <a:off x="1582994" y="1361768"/>
            <a:ext cx="3716593" cy="2153265"/>
          </a:xfrm>
          <a:prstGeom prst="wedgeEllipseCallout">
            <a:avLst>
              <a:gd name="adj1" fmla="val -48611"/>
              <a:gd name="adj2" fmla="val 57934"/>
            </a:avLst>
          </a:prstGeom>
          <a:solidFill>
            <a:srgbClr val="9C2E2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o dimensionamento SEMPRE pela tubulação após a bomba, ou seja, tubulação de recalque!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9050E324-4111-4A68-A61F-763EF99778BC}"/>
              </a:ext>
            </a:extLst>
          </p:cNvPr>
          <p:cNvSpPr/>
          <p:nvPr/>
        </p:nvSpPr>
        <p:spPr>
          <a:xfrm>
            <a:off x="5616677" y="3633020"/>
            <a:ext cx="54077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a aplicação da instalação e a vazão desejada (Q = volume/tempo = velocidade média x área da seção formada pelo fluido) dimensionamos os tubos, ou seja especificamos o seu material, seu diâmetro nominal, sua espessura, seu diâmetro interno e a sua área de seção livre, para tal devemos recorrer a expressão a seguir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FC03287-F234-4E24-9393-31D774FDD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59744"/>
              </p:ext>
            </p:extLst>
          </p:nvPr>
        </p:nvGraphicFramePr>
        <p:xfrm>
          <a:off x="6489494" y="5310289"/>
          <a:ext cx="1322231" cy="43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494" y="5310289"/>
                        <a:ext cx="1322231" cy="431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327683A0-2962-40BF-A8FE-A1389804F83F}"/>
              </a:ext>
            </a:extLst>
          </p:cNvPr>
          <p:cNvSpPr/>
          <p:nvPr/>
        </p:nvSpPr>
        <p:spPr>
          <a:xfrm>
            <a:off x="383458" y="135501"/>
            <a:ext cx="11592232" cy="611632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956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3A39668-FC1F-422D-975C-5C00E36979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08" y="4135485"/>
            <a:ext cx="1973751" cy="198899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CFFAD9EA-F256-4781-9D73-47557E60AB09}"/>
              </a:ext>
            </a:extLst>
          </p:cNvPr>
          <p:cNvSpPr/>
          <p:nvPr/>
        </p:nvSpPr>
        <p:spPr>
          <a:xfrm>
            <a:off x="678425" y="1992054"/>
            <a:ext cx="4021394" cy="2143431"/>
          </a:xfrm>
          <a:prstGeom prst="wedgeEllipseCallout">
            <a:avLst>
              <a:gd name="adj1" fmla="val -27434"/>
              <a:gd name="adj2" fmla="val 73968"/>
            </a:avLst>
          </a:prstGeom>
          <a:solidFill>
            <a:srgbClr val="B7555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função do fluido se tem a velocidade econômica e o material mais usado na fabricação do tubo, isto para o recalque, veja uma das possibilidades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E86D3A1-57E0-4522-93EC-A1DC345060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9349" y="1542646"/>
            <a:ext cx="5806678" cy="4581831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A3E42A6A-DB4C-4588-AB5D-0B9587D9743A}"/>
              </a:ext>
            </a:extLst>
          </p:cNvPr>
          <p:cNvSpPr/>
          <p:nvPr/>
        </p:nvSpPr>
        <p:spPr>
          <a:xfrm>
            <a:off x="383458" y="135501"/>
            <a:ext cx="11592232" cy="611632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EC3B7E76-DDC2-4DB3-A878-6D420922DD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57966" y="539043"/>
            <a:ext cx="1393808" cy="1033099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12E0463B-E7F6-43D7-A180-E9C2B52262EA}"/>
              </a:ext>
            </a:extLst>
          </p:cNvPr>
          <p:cNvSpPr/>
          <p:nvPr/>
        </p:nvSpPr>
        <p:spPr>
          <a:xfrm>
            <a:off x="5971800" y="456962"/>
            <a:ext cx="3467167" cy="1022012"/>
          </a:xfrm>
          <a:prstGeom prst="wedgeEllipseCallout">
            <a:avLst>
              <a:gd name="adj1" fmla="val 58286"/>
              <a:gd name="adj2" fmla="val 38449"/>
            </a:avLst>
          </a:prstGeom>
          <a:solidFill>
            <a:srgbClr val="B75559"/>
          </a:solidFill>
          <a:ln>
            <a:solidFill>
              <a:srgbClr val="9C2E2B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resolver o exemplo a seguir.</a:t>
            </a:r>
          </a:p>
        </p:txBody>
      </p:sp>
    </p:spTree>
    <p:extLst>
      <p:ext uri="{BB962C8B-B14F-4D97-AF65-F5344CB8AC3E}">
        <p14:creationId xmlns:p14="http://schemas.microsoft.com/office/powerpoint/2010/main" val="365601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5BABDC31-2340-4542-8639-A7BB100ED74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8FF5081D-6F37-4BB4-B5EA-A116923589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643467 w 12192000"/>
              <a:gd name="connsiteY0" fmla="*/ 643467 h 6858000"/>
              <a:gd name="connsiteX1" fmla="*/ 643467 w 12192000"/>
              <a:gd name="connsiteY1" fmla="*/ 6214533 h 6858000"/>
              <a:gd name="connsiteX2" fmla="*/ 11548533 w 12192000"/>
              <a:gd name="connsiteY2" fmla="*/ 6214533 h 6858000"/>
              <a:gd name="connsiteX3" fmla="*/ 11548533 w 12192000"/>
              <a:gd name="connsiteY3" fmla="*/ 643467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643467" y="643467"/>
                </a:moveTo>
                <a:lnTo>
                  <a:pt x="643467" y="6214533"/>
                </a:lnTo>
                <a:lnTo>
                  <a:pt x="11548533" y="6214533"/>
                </a:lnTo>
                <a:lnTo>
                  <a:pt x="11548533" y="643467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5C45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8DC041D-D1C3-4296-85D0-23923F3A49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8175" y="627698"/>
            <a:ext cx="10915650" cy="5602605"/>
          </a:xfrm>
          <a:prstGeom prst="rect">
            <a:avLst/>
          </a:prstGeom>
          <a:noFill/>
          <a:ln w="44450" cap="sq" cmpd="dbl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DBC2F70-7754-42B7-B159-7BF5C97057EF}"/>
              </a:ext>
            </a:extLst>
          </p:cNvPr>
          <p:cNvSpPr/>
          <p:nvPr/>
        </p:nvSpPr>
        <p:spPr>
          <a:xfrm>
            <a:off x="825910" y="912393"/>
            <a:ext cx="104320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1. Uma instalação de bombeamento foi projetada para transportar amoníaco com uma vazão de 3,2 L/s, pede-se dimensionar os tubos da mesma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C784FFA-5A9B-43B9-9690-51C9066A7150}"/>
              </a:ext>
            </a:extLst>
          </p:cNvPr>
          <p:cNvSpPr txBox="1"/>
          <p:nvPr/>
        </p:nvSpPr>
        <p:spPr>
          <a:xfrm>
            <a:off x="1258529" y="1710813"/>
            <a:ext cx="9586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tabela do slide anterior, temos: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A62C6EC-03F0-44C3-95E7-B9CA2DDF20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6165" y="2186412"/>
            <a:ext cx="7463038" cy="36933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4A665ADB-DF2D-4EE7-BA3F-300A171903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5493" y="2512617"/>
            <a:ext cx="7463038" cy="266991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2D470E8-39D1-4F63-8790-CC8603B8BFA5}"/>
              </a:ext>
            </a:extLst>
          </p:cNvPr>
          <p:cNvSpPr/>
          <p:nvPr/>
        </p:nvSpPr>
        <p:spPr>
          <a:xfrm>
            <a:off x="3038168" y="2834837"/>
            <a:ext cx="82984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do a velocidade econômica, no caso 1,8 m/s, podemos calcular o diâmetro interno de referência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CDB1DA5-3001-4728-B6EB-BD9C91989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87217"/>
              </p:ext>
            </p:extLst>
          </p:nvPr>
        </p:nvGraphicFramePr>
        <p:xfrm>
          <a:off x="6644712" y="3310435"/>
          <a:ext cx="4059851" cy="211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7" imgW="2387520" imgH="1244520" progId="Equation.DSMT4">
                  <p:embed/>
                </p:oleObj>
              </mc:Choice>
              <mc:Fallback>
                <p:oleObj name="Equation" r:id="rId7" imgW="2387520" imgH="124452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4712" y="3310435"/>
                        <a:ext cx="4059851" cy="211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45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DB20C49-AAFB-4510-9BF3-BB087EC07F7F}"/>
              </a:ext>
            </a:extLst>
          </p:cNvPr>
          <p:cNvSpPr/>
          <p:nvPr/>
        </p:nvSpPr>
        <p:spPr>
          <a:xfrm>
            <a:off x="958645" y="588777"/>
            <a:ext cx="102747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 diâmetros comerciais de aço-carbono estão definidos pela norma americana ANSI B 36.10 e B 36.19.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71F97F1-E92A-431E-B995-C69AD061A72F}"/>
              </a:ext>
            </a:extLst>
          </p:cNvPr>
          <p:cNvSpPr/>
          <p:nvPr/>
        </p:nvSpPr>
        <p:spPr>
          <a:xfrm>
            <a:off x="403122" y="1230923"/>
            <a:ext cx="113857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dos esses tubos são designados por um número chamado “Diâmetro Nominal” ou “Bitola Nominal”, onde o diâmetro nominal de 1/8 até 12” não corresponde a nenhuma dimensão física dos tubos; de 14 até 36”, o diâmetro nominal coincide com o diâmetro externo dos tubos.  Para cada diâmetro nominal fabricam-se tubos com várias espessuras de parede, porém sempre com o mesmo diâmetro externo. </a:t>
            </a:r>
            <a:r>
              <a:rPr lang="pt-BR" dirty="0"/>
              <a:t>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F7C7FF4-CADB-48AE-A10C-18C31DD78326}"/>
              </a:ext>
            </a:extLst>
          </p:cNvPr>
          <p:cNvSpPr/>
          <p:nvPr/>
        </p:nvSpPr>
        <p:spPr>
          <a:xfrm>
            <a:off x="403121" y="2563365"/>
            <a:ext cx="113857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eguir, fornecemos a tabela como exemplo de tubos de aço – dimensões normalizadas de acordo com as Normas ANSI B.36.10 (para tubos de aço-carbono e aços de baixa liga), e B.36.19 (para tubos de aços inoxidáveis).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3BFBFDD4-1BEB-4AAF-BA27-38908B36B4EE}"/>
              </a:ext>
            </a:extLst>
          </p:cNvPr>
          <p:cNvSpPr/>
          <p:nvPr/>
        </p:nvSpPr>
        <p:spPr>
          <a:xfrm>
            <a:off x="530942" y="3341809"/>
            <a:ext cx="1138575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s: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A norma ANSI B.36.19 só abrange tubos até o diâmetro nominal de 12”.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As designações “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d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, “XS” e “XXS” correspondem às espessuras denominadas “normal”, “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-for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, e “dupl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-for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 da norma ANSI B.36.10. As designações 10, 20, 30, 40, 60, 80, 100, 120 e 160 são “números de série” (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dull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be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dessa mesma norma. As designações 5S, 10S, 40S e 80S são da norma ANSI B.36.19.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As espessuras em mm indicadas na tabela são os valores nominais; as espessuras mínimas correspondentes dependerão das tolerâncias de fabricação, que variam com o processo de fabricação do tubo. Para os tubos sem costura a tolerância usual é ± 12,5% do valor nominal. 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69039CD7-FB61-40BF-A3A1-B9F0D9032635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882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9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263ADE71-978A-4FBA-AADE-9D4EA984C0C7}">
  <we:reference id="wa104178141" version="3.10.0.124" store="pt-BR" storeType="OMEX"/>
  <we:alternateReferences>
    <we:reference id="WA104178141" version="3.10.0.124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924</TotalTime>
  <Words>3748</Words>
  <Application>Microsoft Office PowerPoint</Application>
  <PresentationFormat>Widescreen</PresentationFormat>
  <Paragraphs>462</Paragraphs>
  <Slides>45</Slides>
  <Notes>45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5</vt:i4>
      </vt:variant>
    </vt:vector>
  </HeadingPairs>
  <TitlesOfParts>
    <vt:vector size="55" baseType="lpstr">
      <vt:lpstr>Arial</vt:lpstr>
      <vt:lpstr>Calibri</vt:lpstr>
      <vt:lpstr>Calibri Light</vt:lpstr>
      <vt:lpstr>Symbol</vt:lpstr>
      <vt:lpstr>Tahoma</vt:lpstr>
      <vt:lpstr>Times New Roman</vt:lpstr>
      <vt:lpstr>Verdana</vt:lpstr>
      <vt:lpstr>Tema do Office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74</cp:revision>
  <dcterms:created xsi:type="dcterms:W3CDTF">2018-12-21T14:33:01Z</dcterms:created>
  <dcterms:modified xsi:type="dcterms:W3CDTF">2019-12-03T17:42:58Z</dcterms:modified>
</cp:coreProperties>
</file>